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11" r:id="rId3"/>
    <p:sldId id="312" r:id="rId4"/>
    <p:sldId id="313" r:id="rId5"/>
    <p:sldId id="314" r:id="rId6"/>
    <p:sldId id="315" r:id="rId7"/>
    <p:sldId id="321" r:id="rId8"/>
    <p:sldId id="322" r:id="rId9"/>
    <p:sldId id="365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44" r:id="rId29"/>
    <p:sldId id="345" r:id="rId30"/>
    <p:sldId id="346" r:id="rId31"/>
    <p:sldId id="347" r:id="rId32"/>
    <p:sldId id="348" r:id="rId33"/>
    <p:sldId id="349" r:id="rId34"/>
    <p:sldId id="350" r:id="rId35"/>
    <p:sldId id="351" r:id="rId36"/>
    <p:sldId id="352" r:id="rId37"/>
    <p:sldId id="353" r:id="rId38"/>
    <p:sldId id="354" r:id="rId39"/>
    <p:sldId id="355" r:id="rId40"/>
    <p:sldId id="356" r:id="rId41"/>
    <p:sldId id="357" r:id="rId42"/>
    <p:sldId id="358" r:id="rId43"/>
    <p:sldId id="359" r:id="rId44"/>
    <p:sldId id="360" r:id="rId45"/>
    <p:sldId id="361" r:id="rId46"/>
    <p:sldId id="362" r:id="rId47"/>
    <p:sldId id="363" r:id="rId48"/>
    <p:sldId id="364" r:id="rId49"/>
    <p:sldId id="369" r:id="rId50"/>
    <p:sldId id="366" r:id="rId51"/>
    <p:sldId id="370" r:id="rId52"/>
    <p:sldId id="367" r:id="rId53"/>
    <p:sldId id="309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4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7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2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28.emf"/><Relationship Id="rId1" Type="http://schemas.openxmlformats.org/officeDocument/2006/relationships/image" Target="../media/image6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7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53.emf"/><Relationship Id="rId1" Type="http://schemas.openxmlformats.org/officeDocument/2006/relationships/image" Target="../media/image7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03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92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23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871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53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157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338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067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92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198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04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6FDF78-8CDE-47AD-90B2-33BD3625BC34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4E6F77-47E2-4154-8503-E270ACF71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071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1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.emf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4.emf"/><Relationship Id="rId3" Type="http://schemas.openxmlformats.org/officeDocument/2006/relationships/image" Target="../media/image1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1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.emf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.emf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6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1.emf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6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1.emf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1.emf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7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1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6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1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1.emf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1.emf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7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1.emf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1.emf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73.e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9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76.emf"/><Relationship Id="rId4" Type="http://schemas.openxmlformats.org/officeDocument/2006/relationships/oleObject" Target="../embeddings/oleObject9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77.emf"/><Relationship Id="rId4" Type="http://schemas.openxmlformats.org/officeDocument/2006/relationships/oleObject" Target="../embeddings/oleObject9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78.emf"/><Relationship Id="rId4" Type="http://schemas.openxmlformats.org/officeDocument/2006/relationships/oleObject" Target="../embeddings/oleObject9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9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9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9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jpeg"/><Relationship Id="rId5" Type="http://schemas.openxmlformats.org/officeDocument/2006/relationships/image" Target="../media/image7.emf"/><Relationship Id="rId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83.emf"/><Relationship Id="rId4" Type="http://schemas.openxmlformats.org/officeDocument/2006/relationships/oleObject" Target="../embeddings/oleObject10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10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jpeg"/><Relationship Id="rId5" Type="http://schemas.openxmlformats.org/officeDocument/2006/relationships/image" Target="../media/image7.e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utlin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29733" y="2286000"/>
            <a:ext cx="74675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1 - Redox-Active Ligands: What Are They? How Do They Work? and How Might They Be Improved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2 - The Development of a Highly Active Manganese </a:t>
            </a:r>
            <a:r>
              <a:rPr lang="en-US" sz="1600" b="1" dirty="0" err="1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3 - </a:t>
            </a:r>
            <a:r>
              <a:rPr lang="en-US" sz="16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and Beyond: Expanding the Scope of Redox-Active Ligand Assisted Catalysts </a:t>
            </a:r>
          </a:p>
        </p:txBody>
      </p:sp>
    </p:spTree>
    <p:extLst>
      <p:ext uri="{BB962C8B-B14F-4D97-AF65-F5344CB8AC3E}">
        <p14:creationId xmlns:p14="http://schemas.microsoft.com/office/powerpoint/2010/main" val="3882565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etallatio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of 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 Ligand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0178"/>
              </p:ext>
            </p:extLst>
          </p:nvPr>
        </p:nvGraphicFramePr>
        <p:xfrm>
          <a:off x="377825" y="1520825"/>
          <a:ext cx="6243638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CS ChemDraw Drawing" r:id="rId4" imgW="8358759" imgH="2602611" progId="ChemDraw.Document.6.0">
                  <p:embed/>
                </p:oleObj>
              </mc:Choice>
              <mc:Fallback>
                <p:oleObj name="CS ChemDraw Drawing" r:id="rId4" imgW="8358759" imgH="26026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825" y="1520825"/>
                        <a:ext cx="6243638" cy="19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78299"/>
              </p:ext>
            </p:extLst>
          </p:nvPr>
        </p:nvGraphicFramePr>
        <p:xfrm>
          <a:off x="377825" y="3886200"/>
          <a:ext cx="62674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CS ChemDraw Drawing" r:id="rId6" imgW="8401431" imgH="2575179" progId="ChemDraw.Document.6.0">
                  <p:embed/>
                </p:oleObj>
              </mc:Choice>
              <mc:Fallback>
                <p:oleObj name="CS ChemDraw Drawing" r:id="rId6" imgW="8401431" imgH="25751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825" y="3886200"/>
                        <a:ext cx="6267450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010400" y="1876217"/>
            <a:ext cx="16764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l-GR" sz="1400" b="1" dirty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PDI </a:t>
            </a:r>
            <a:r>
              <a:rPr lang="en-US" sz="14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ord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.     Verified by XRD</a:t>
            </a:r>
          </a:p>
          <a:p>
            <a:pPr>
              <a:spcAft>
                <a:spcPts val="6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b="1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6.0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μ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High-Spin </a:t>
            </a:r>
            <a:r>
              <a:rPr lang="en-US" sz="14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010400" y="4438197"/>
            <a:ext cx="1676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b="1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6.3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μ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High-Spin </a:t>
            </a:r>
            <a:r>
              <a:rPr lang="en-US" sz="14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06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hemical Chelate Activit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30824"/>
              </p:ext>
            </p:extLst>
          </p:nvPr>
        </p:nvGraphicFramePr>
        <p:xfrm>
          <a:off x="609600" y="1905000"/>
          <a:ext cx="5487257" cy="193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CS ChemDraw Drawing" r:id="rId4" imgW="7316343" imgH="2576703" progId="ChemDraw.Document.6.0">
                  <p:embed/>
                </p:oleObj>
              </mc:Choice>
              <mc:Fallback>
                <p:oleObj name="CS ChemDraw Drawing" r:id="rId4" imgW="7316343" imgH="25767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5487257" cy="1932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2000" y="4294727"/>
            <a:ext cx="6705600" cy="13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enter Remains Divalent </a:t>
            </a: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Redox-Activity Leads to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eprotonation</a:t>
            </a: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Observed with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s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. K and COT (cat.)</a:t>
            </a:r>
          </a:p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(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e</a:t>
            </a:r>
            <a:r>
              <a:rPr lang="en-US" sz="10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Pr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)MnCl</a:t>
            </a:r>
            <a:r>
              <a:rPr lang="en-US" sz="1600" b="1" baseline="-25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Reduction Resulted in Decomposition</a:t>
            </a:r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77000" y="2447836"/>
            <a:ext cx="24384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b="1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3.8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μ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ntermediate-Spin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) </a:t>
            </a:r>
            <a:endParaRPr lang="en-US" sz="1400" b="1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39653"/>
              </p:ext>
            </p:extLst>
          </p:nvPr>
        </p:nvGraphicFramePr>
        <p:xfrm>
          <a:off x="7010400" y="3657600"/>
          <a:ext cx="1229582" cy="143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CS ChemDraw Drawing" r:id="rId6" imgW="1639443" imgH="1912239" progId="ChemDraw.Document.6.0">
                  <p:embed/>
                </p:oleObj>
              </mc:Choice>
              <mc:Fallback>
                <p:oleObj name="CS ChemDraw Drawing" r:id="rId6" imgW="1639443" imgH="1912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0400" y="3657600"/>
                        <a:ext cx="1229582" cy="1435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66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rystallographic Confirm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47403"/>
              </p:ext>
            </p:extLst>
          </p:nvPr>
        </p:nvGraphicFramePr>
        <p:xfrm>
          <a:off x="5358948" y="3865626"/>
          <a:ext cx="2413452" cy="2103120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499052"/>
                <a:gridCol w="914400"/>
              </a:tblGrid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16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53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16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3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64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3)-C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66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3)-C(5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95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A)</a:t>
                      </a:r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48.53(12)</a:t>
                      </a:r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6.54(5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3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A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06.91(1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333" y="1981200"/>
            <a:ext cx="3233781" cy="346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43551"/>
              </p:ext>
            </p:extLst>
          </p:nvPr>
        </p:nvGraphicFramePr>
        <p:xfrm>
          <a:off x="5511348" y="1600200"/>
          <a:ext cx="2115407" cy="203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CS ChemDraw Drawing" r:id="rId5" imgW="2820543" imgH="2715387" progId="ChemDraw.Document.6.0">
                  <p:embed/>
                </p:oleObj>
              </mc:Choice>
              <mc:Fallback>
                <p:oleObj name="CS ChemDraw Drawing" r:id="rId5" imgW="2820543" imgH="27153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1348" y="1600200"/>
                        <a:ext cx="2115407" cy="2036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82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MnCl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0" y="1828800"/>
            <a:ext cx="1676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b="1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6.1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μ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High-Spin </a:t>
            </a:r>
            <a:r>
              <a:rPr lang="en-US" sz="14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02988"/>
              </p:ext>
            </p:extLst>
          </p:nvPr>
        </p:nvGraphicFramePr>
        <p:xfrm>
          <a:off x="363760" y="1295400"/>
          <a:ext cx="6265640" cy="193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CS ChemDraw Drawing" r:id="rId4" imgW="8354187" imgH="2578227" progId="ChemDraw.Document.6.0">
                  <p:embed/>
                </p:oleObj>
              </mc:Choice>
              <mc:Fallback>
                <p:oleObj name="CS ChemDraw Drawing" r:id="rId4" imgW="8354187" imgH="25782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760" y="1295400"/>
                        <a:ext cx="6265640" cy="1933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411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65217"/>
            <a:ext cx="3209925" cy="3387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MnCl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0" y="1828800"/>
            <a:ext cx="1676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b="1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6.1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μ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High-Spin </a:t>
            </a:r>
            <a:r>
              <a:rPr lang="en-US" sz="14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46073"/>
              </p:ext>
            </p:extLst>
          </p:nvPr>
        </p:nvGraphicFramePr>
        <p:xfrm>
          <a:off x="6019800" y="4114800"/>
          <a:ext cx="2413452" cy="2103120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447800"/>
                <a:gridCol w="965652"/>
              </a:tblGrid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514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748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00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196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38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1.81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2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2.13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3.63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3.16(7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304800" y="3962400"/>
            <a:ext cx="26942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l-GR" sz="1600" b="1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PDI Rather Than </a:t>
            </a:r>
            <a:r>
              <a:rPr lang="el-GR" sz="1600" b="1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PDI Coordin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19941"/>
              </p:ext>
            </p:extLst>
          </p:nvPr>
        </p:nvGraphicFramePr>
        <p:xfrm>
          <a:off x="363760" y="1295400"/>
          <a:ext cx="6265640" cy="193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CS ChemDraw Drawing" r:id="rId5" imgW="8354187" imgH="2578227" progId="ChemDraw.Document.6.0">
                  <p:embed/>
                </p:oleObj>
              </mc:Choice>
              <mc:Fallback>
                <p:oleObj name="CS ChemDraw Drawing" r:id="rId5" imgW="8354187" imgH="25782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760" y="1295400"/>
                        <a:ext cx="6265640" cy="1933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26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nalyzing Chelate Reduction by XRD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422" y="1219200"/>
            <a:ext cx="3651156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9692"/>
              </p:ext>
            </p:extLst>
          </p:nvPr>
        </p:nvGraphicFramePr>
        <p:xfrm>
          <a:off x="1143000" y="4572000"/>
          <a:ext cx="6920579" cy="98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CS ChemDraw Drawing" r:id="rId5" imgW="9227439" imgH="1314831" progId="ChemDraw.Document.6.0">
                  <p:embed/>
                </p:oleObj>
              </mc:Choice>
              <mc:Fallback>
                <p:oleObj name="CS ChemDraw Drawing" r:id="rId5" imgW="9227439" imgH="1314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572000"/>
                        <a:ext cx="6920579" cy="986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0" y="4191000"/>
            <a:ext cx="91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eutral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3522625" y="4191000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dical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6781800" y="4191000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nion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457200" y="5105399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28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786467" y="5867400"/>
            <a:ext cx="552873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err="1" smtClean="0"/>
              <a:t>Knijnenburg</a:t>
            </a:r>
            <a:r>
              <a:rPr lang="en-US" sz="1200" dirty="0" smtClean="0"/>
              <a:t>, Q.; </a:t>
            </a:r>
            <a:r>
              <a:rPr lang="en-US" sz="1200" dirty="0" err="1" smtClean="0"/>
              <a:t>Gambarotta</a:t>
            </a:r>
            <a:r>
              <a:rPr lang="en-US" sz="1200" dirty="0" smtClean="0"/>
              <a:t>, S.; </a:t>
            </a:r>
            <a:r>
              <a:rPr lang="en-US" sz="1200" dirty="0" err="1" smtClean="0"/>
              <a:t>Budzelaar</a:t>
            </a:r>
            <a:r>
              <a:rPr lang="en-US" sz="1200" dirty="0" smtClean="0"/>
              <a:t>, P. H. M. </a:t>
            </a:r>
            <a:r>
              <a:rPr lang="en-US" sz="1200" i="1" dirty="0" smtClean="0"/>
              <a:t>Dalton Trans.</a:t>
            </a:r>
            <a:r>
              <a:rPr lang="en-US" sz="1200" dirty="0" smtClean="0"/>
              <a:t> </a:t>
            </a:r>
            <a:r>
              <a:rPr lang="en-US" sz="1200" b="1" dirty="0" smtClean="0"/>
              <a:t>2006</a:t>
            </a:r>
            <a:r>
              <a:rPr lang="en-US" sz="1200" dirty="0" smtClean="0"/>
              <a:t>, 5442.</a:t>
            </a:r>
            <a:endParaRPr lang="en-US" sz="12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126921" y="5259287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048000" y="510391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2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3717721" y="5257798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5704825" y="5105399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6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6374546" y="5259287"/>
            <a:ext cx="254854" cy="0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811946" y="457200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50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404027" y="457200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44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069746" y="457200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40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6629400" y="4879777"/>
            <a:ext cx="194733" cy="14942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959874" y="4879777"/>
            <a:ext cx="194733" cy="14942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384300" y="4864332"/>
            <a:ext cx="194733" cy="14942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2133600" y="1902023"/>
            <a:ext cx="4915649" cy="1225154"/>
            <a:chOff x="2133600" y="1902023"/>
            <a:chExt cx="4915649" cy="1225154"/>
          </a:xfrm>
        </p:grpSpPr>
        <p:sp>
          <p:nvSpPr>
            <p:cNvPr id="36" name="Rectangle 35"/>
            <p:cNvSpPr/>
            <p:nvPr/>
          </p:nvSpPr>
          <p:spPr>
            <a:xfrm>
              <a:off x="2133600" y="2819400"/>
              <a:ext cx="102944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 smtClean="0">
                  <a:solidFill>
                    <a:srgbClr val="4F5557"/>
                  </a:solidFill>
                  <a:latin typeface="Arial" pitchFamily="34" charset="0"/>
                  <a:ea typeface="Adobe Heiti Std R" pitchFamily="34" charset="-128"/>
                  <a:cs typeface="Arial" pitchFamily="34" charset="0"/>
                </a:rPr>
                <a:t>1.278(4) Å</a:t>
              </a:r>
              <a:endPara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3097946" y="2973288"/>
              <a:ext cx="25485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2810571" y="1902023"/>
              <a:ext cx="102944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 smtClean="0">
                  <a:solidFill>
                    <a:srgbClr val="4F5557"/>
                  </a:solidFill>
                  <a:latin typeface="Arial" pitchFamily="34" charset="0"/>
                  <a:ea typeface="Adobe Heiti Std R" pitchFamily="34" charset="-128"/>
                  <a:cs typeface="Arial" pitchFamily="34" charset="0"/>
                </a:rPr>
                <a:t>1.493(4) Å</a:t>
              </a:r>
              <a:endPara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382925" y="2197332"/>
              <a:ext cx="194733" cy="149423"/>
            </a:xfrm>
            <a:prstGeom prst="line">
              <a:avLst/>
            </a:prstGeom>
            <a:ln>
              <a:solidFill>
                <a:srgbClr val="4F555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791200" y="2971800"/>
              <a:ext cx="25485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5486400" y="2197332"/>
              <a:ext cx="221415" cy="164868"/>
            </a:xfrm>
            <a:prstGeom prst="line">
              <a:avLst/>
            </a:prstGeom>
            <a:ln>
              <a:solidFill>
                <a:srgbClr val="4F555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614532" y="1902023"/>
              <a:ext cx="102944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 smtClean="0">
                  <a:solidFill>
                    <a:srgbClr val="4F5557"/>
                  </a:solidFill>
                  <a:latin typeface="Arial" pitchFamily="34" charset="0"/>
                  <a:ea typeface="Adobe Heiti Std R" pitchFamily="34" charset="-128"/>
                  <a:cs typeface="Arial" pitchFamily="34" charset="0"/>
                </a:rPr>
                <a:t>1.502(4) Å</a:t>
              </a:r>
              <a:endPara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019800" y="2819400"/>
              <a:ext cx="102944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 smtClean="0">
                  <a:solidFill>
                    <a:srgbClr val="4F5557"/>
                  </a:solidFill>
                  <a:latin typeface="Arial" pitchFamily="34" charset="0"/>
                  <a:ea typeface="Adobe Heiti Std R" pitchFamily="34" charset="-128"/>
                  <a:cs typeface="Arial" pitchFamily="34" charset="0"/>
                </a:rPr>
                <a:t>1.282(3) Å</a:t>
              </a:r>
              <a:endPara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88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422" y="1219200"/>
            <a:ext cx="3651156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nalyzing Chelate Reduction by XRD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88218"/>
              </p:ext>
            </p:extLst>
          </p:nvPr>
        </p:nvGraphicFramePr>
        <p:xfrm>
          <a:off x="1143000" y="4572000"/>
          <a:ext cx="6920579" cy="98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CS ChemDraw Drawing" r:id="rId5" imgW="9227439" imgH="1314831" progId="ChemDraw.Document.6.0">
                  <p:embed/>
                </p:oleObj>
              </mc:Choice>
              <mc:Fallback>
                <p:oleObj name="CS ChemDraw Drawing" r:id="rId5" imgW="9227439" imgH="1314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572000"/>
                        <a:ext cx="6920579" cy="986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0" y="4191000"/>
            <a:ext cx="91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eutral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3522625" y="4191000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dical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6781800" y="4191000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nion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457200" y="5105399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28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786467" y="5867400"/>
            <a:ext cx="552873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err="1" smtClean="0"/>
              <a:t>Knijnenburg</a:t>
            </a:r>
            <a:r>
              <a:rPr lang="en-US" sz="1200" dirty="0" smtClean="0"/>
              <a:t>, Q.; </a:t>
            </a:r>
            <a:r>
              <a:rPr lang="en-US" sz="1200" dirty="0" err="1" smtClean="0"/>
              <a:t>Gambarotta</a:t>
            </a:r>
            <a:r>
              <a:rPr lang="en-US" sz="1200" dirty="0" smtClean="0"/>
              <a:t>, S.; </a:t>
            </a:r>
            <a:r>
              <a:rPr lang="en-US" sz="1200" dirty="0" err="1" smtClean="0"/>
              <a:t>Budzelaar</a:t>
            </a:r>
            <a:r>
              <a:rPr lang="en-US" sz="1200" dirty="0" smtClean="0"/>
              <a:t>, P. H. M. </a:t>
            </a:r>
            <a:r>
              <a:rPr lang="en-US" sz="1200" i="1" dirty="0" smtClean="0"/>
              <a:t>Dalton Trans.</a:t>
            </a:r>
            <a:r>
              <a:rPr lang="en-US" sz="1200" dirty="0" smtClean="0"/>
              <a:t> </a:t>
            </a:r>
            <a:r>
              <a:rPr lang="en-US" sz="1200" b="1" dirty="0" smtClean="0"/>
              <a:t>2006</a:t>
            </a:r>
            <a:r>
              <a:rPr lang="en-US" sz="1200" dirty="0" smtClean="0"/>
              <a:t>, 5442.</a:t>
            </a:r>
            <a:endParaRPr lang="en-US" sz="12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126921" y="5259287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048000" y="510391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2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3717721" y="5257798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5704825" y="5105399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6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6374546" y="5259287"/>
            <a:ext cx="254854" cy="0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811946" y="457200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50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404027" y="457200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44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069746" y="457200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40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6629400" y="4879777"/>
            <a:ext cx="194733" cy="14942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959874" y="4879777"/>
            <a:ext cx="194733" cy="14942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384300" y="4864332"/>
            <a:ext cx="194733" cy="14942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5497741" y="1295400"/>
            <a:ext cx="32652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0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r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)MnCl</a:t>
            </a:r>
            <a:r>
              <a:rPr lang="en-US" sz="1600" b="1" baseline="-25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: HS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), PDI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0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2133600" y="1902023"/>
            <a:ext cx="4915649" cy="1225154"/>
            <a:chOff x="2133600" y="1902023"/>
            <a:chExt cx="4915649" cy="1225154"/>
          </a:xfrm>
        </p:grpSpPr>
        <p:sp>
          <p:nvSpPr>
            <p:cNvPr id="48" name="Rectangle 47"/>
            <p:cNvSpPr/>
            <p:nvPr/>
          </p:nvSpPr>
          <p:spPr>
            <a:xfrm>
              <a:off x="2133600" y="2819400"/>
              <a:ext cx="102944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 smtClean="0">
                  <a:solidFill>
                    <a:srgbClr val="4F5557"/>
                  </a:solidFill>
                  <a:latin typeface="Arial" pitchFamily="34" charset="0"/>
                  <a:ea typeface="Adobe Heiti Std R" pitchFamily="34" charset="-128"/>
                  <a:cs typeface="Arial" pitchFamily="34" charset="0"/>
                </a:rPr>
                <a:t>1.278(4) Å</a:t>
              </a:r>
              <a:endPara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3097946" y="2973288"/>
              <a:ext cx="25485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2810571" y="1902023"/>
              <a:ext cx="102944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 smtClean="0">
                  <a:solidFill>
                    <a:srgbClr val="4F5557"/>
                  </a:solidFill>
                  <a:latin typeface="Arial" pitchFamily="34" charset="0"/>
                  <a:ea typeface="Adobe Heiti Std R" pitchFamily="34" charset="-128"/>
                  <a:cs typeface="Arial" pitchFamily="34" charset="0"/>
                </a:rPr>
                <a:t>1.493(4) Å</a:t>
              </a:r>
              <a:endPara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3382925" y="2197332"/>
              <a:ext cx="194733" cy="149423"/>
            </a:xfrm>
            <a:prstGeom prst="line">
              <a:avLst/>
            </a:prstGeom>
            <a:ln>
              <a:solidFill>
                <a:srgbClr val="4F555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5791200" y="2971800"/>
              <a:ext cx="25485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5486400" y="2197332"/>
              <a:ext cx="221415" cy="164868"/>
            </a:xfrm>
            <a:prstGeom prst="line">
              <a:avLst/>
            </a:prstGeom>
            <a:ln>
              <a:solidFill>
                <a:srgbClr val="4F555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>
              <a:off x="5614532" y="1902023"/>
              <a:ext cx="102944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 smtClean="0">
                  <a:solidFill>
                    <a:srgbClr val="4F5557"/>
                  </a:solidFill>
                  <a:latin typeface="Arial" pitchFamily="34" charset="0"/>
                  <a:ea typeface="Adobe Heiti Std R" pitchFamily="34" charset="-128"/>
                  <a:cs typeface="Arial" pitchFamily="34" charset="0"/>
                </a:rPr>
                <a:t>1.502(4) Å</a:t>
              </a:r>
              <a:endPara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019800" y="2819400"/>
              <a:ext cx="102944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 smtClean="0">
                  <a:solidFill>
                    <a:srgbClr val="4F5557"/>
                  </a:solidFill>
                  <a:latin typeface="Arial" pitchFamily="34" charset="0"/>
                  <a:ea typeface="Adobe Heiti Std R" pitchFamily="34" charset="-128"/>
                  <a:cs typeface="Arial" pitchFamily="34" charset="0"/>
                </a:rPr>
                <a:t>1.282(3) Å</a:t>
              </a:r>
              <a:endPara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52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Prepar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" y="4343400"/>
            <a:ext cx="6705600" cy="13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Without COT, Reduction Takes 3.5 Days </a:t>
            </a:r>
          </a:p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Formally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Zerovalent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eprotonatio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Not Observed</a:t>
            </a:r>
          </a:p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For Pyridine vs. PR</a:t>
            </a:r>
            <a:r>
              <a:rPr lang="en-US" sz="1600" b="1" baseline="-25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ubstituents, It’s All About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valency</a:t>
            </a: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43600" y="2754536"/>
            <a:ext cx="22098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b="1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2.2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μ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/2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41521"/>
              </p:ext>
            </p:extLst>
          </p:nvPr>
        </p:nvGraphicFramePr>
        <p:xfrm>
          <a:off x="846487" y="2057400"/>
          <a:ext cx="4792313" cy="194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CS ChemDraw Drawing" r:id="rId4" imgW="6389751" imgH="2587371" progId="ChemDraw.Document.6.0">
                  <p:embed/>
                </p:oleObj>
              </mc:Choice>
              <mc:Fallback>
                <p:oleObj name="CS ChemDraw Drawing" r:id="rId4" imgW="6389751" imgH="2587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487" y="2057400"/>
                        <a:ext cx="4792313" cy="1940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959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Characteriz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pic>
        <p:nvPicPr>
          <p:cNvPr id="6964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395" y="1752600"/>
            <a:ext cx="5764139" cy="40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197134" y="2133600"/>
            <a:ext cx="12863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</a:t>
            </a:r>
            <a:endParaRPr lang="en-US" sz="1600" dirty="0">
              <a:solidFill>
                <a:srgbClr val="4F5557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5645"/>
              </p:ext>
            </p:extLst>
          </p:nvPr>
        </p:nvGraphicFramePr>
        <p:xfrm>
          <a:off x="5946934" y="1905000"/>
          <a:ext cx="1901666" cy="202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CS ChemDraw Drawing" r:id="rId5" imgW="2535555" imgH="2706243" progId="ChemDraw.Document.6.0">
                  <p:embed/>
                </p:oleObj>
              </mc:Choice>
              <mc:Fallback>
                <p:oleObj name="CS ChemDraw Drawing" r:id="rId5" imgW="2535555" imgH="27062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6934" y="1905000"/>
                        <a:ext cx="1901666" cy="2029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35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Electronic Structur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0695831"/>
              </p:ext>
            </p:extLst>
          </p:nvPr>
        </p:nvGraphicFramePr>
        <p:xfrm>
          <a:off x="3886200" y="2895600"/>
          <a:ext cx="2261052" cy="294436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447800"/>
                <a:gridCol w="813252"/>
              </a:tblGrid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4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87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9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697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634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54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2)-C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16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7)-C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3)-C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55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57.54(9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(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05.93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P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30.90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3.14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10" name="Picture 35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56" y="2667000"/>
            <a:ext cx="3391157" cy="322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34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omogeneous Transition Metal Catalysi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04951" y="1598201"/>
            <a:ext cx="2281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genation (2001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57235" y="1598201"/>
            <a:ext cx="23855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hydroxylatio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(2001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22890" y="3719304"/>
            <a:ext cx="2537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lefin Metathesis (2005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56441" y="3719305"/>
            <a:ext cx="2361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ross Coupling (2010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51" y="1460297"/>
            <a:ext cx="608013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51" y="3581400"/>
            <a:ext cx="608013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428" y="1460297"/>
            <a:ext cx="608013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428" y="3581401"/>
            <a:ext cx="608013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40963"/>
              </p:ext>
            </p:extLst>
          </p:nvPr>
        </p:nvGraphicFramePr>
        <p:xfrm>
          <a:off x="371551" y="2298498"/>
          <a:ext cx="3580733" cy="55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CS ChemDraw Drawing" r:id="rId5" imgW="4774311" imgH="744855" progId="ChemDraw.Document.6.0">
                  <p:embed/>
                </p:oleObj>
              </mc:Choice>
              <mc:Fallback>
                <p:oleObj name="CS ChemDraw Drawing" r:id="rId5" imgW="4774311" imgH="744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551" y="2298498"/>
                        <a:ext cx="3580733" cy="55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84826"/>
              </p:ext>
            </p:extLst>
          </p:nvPr>
        </p:nvGraphicFramePr>
        <p:xfrm>
          <a:off x="4974946" y="2222297"/>
          <a:ext cx="3332702" cy="84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CS ChemDraw Drawing" r:id="rId7" imgW="4443603" imgH="1127379" progId="ChemDraw.Document.6.0">
                  <p:embed/>
                </p:oleObj>
              </mc:Choice>
              <mc:Fallback>
                <p:oleObj name="CS ChemDraw Drawing" r:id="rId7" imgW="4443603" imgH="1127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4946" y="2222297"/>
                        <a:ext cx="3332702" cy="845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99777"/>
              </p:ext>
            </p:extLst>
          </p:nvPr>
        </p:nvGraphicFramePr>
        <p:xfrm>
          <a:off x="330995" y="4348164"/>
          <a:ext cx="3214973" cy="48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CS ChemDraw Drawing" r:id="rId9" imgW="4286631" imgH="642747" progId="ChemDraw.Document.6.0">
                  <p:embed/>
                </p:oleObj>
              </mc:Choice>
              <mc:Fallback>
                <p:oleObj name="CS ChemDraw Drawing" r:id="rId9" imgW="4286631" imgH="6427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995" y="4348164"/>
                        <a:ext cx="3214973" cy="48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40956"/>
              </p:ext>
            </p:extLst>
          </p:nvPr>
        </p:nvGraphicFramePr>
        <p:xfrm>
          <a:off x="4491228" y="4293108"/>
          <a:ext cx="4004786" cy="97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CS ChemDraw Drawing" r:id="rId11" imgW="5339715" imgH="1301115" progId="ChemDraw.Document.6.0">
                  <p:embed/>
                </p:oleObj>
              </mc:Choice>
              <mc:Fallback>
                <p:oleObj name="CS ChemDraw Drawing" r:id="rId11" imgW="5339715" imgH="13011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1228" y="4293108"/>
                        <a:ext cx="4004786" cy="97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11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Electronic Structur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12107"/>
              </p:ext>
            </p:extLst>
          </p:nvPr>
        </p:nvGraphicFramePr>
        <p:xfrm>
          <a:off x="4199869" y="1702633"/>
          <a:ext cx="1669637" cy="98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CS ChemDraw Drawing" r:id="rId4" imgW="2226183" imgH="1314831" progId="ChemDraw.Document.6.0">
                  <p:embed/>
                </p:oleObj>
              </mc:Choice>
              <mc:Fallback>
                <p:oleObj name="CS ChemDraw Drawing" r:id="rId4" imgW="2226183" imgH="1314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9869" y="1702633"/>
                        <a:ext cx="1669637" cy="986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47002" y="1330325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nion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3478946" y="2202278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6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4173615" y="2356166"/>
            <a:ext cx="254854" cy="0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868815" y="1668879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40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428469" y="1976656"/>
            <a:ext cx="194733" cy="14942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4695457"/>
              </p:ext>
            </p:extLst>
          </p:nvPr>
        </p:nvGraphicFramePr>
        <p:xfrm>
          <a:off x="3886200" y="2895600"/>
          <a:ext cx="2261052" cy="294436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447800"/>
                <a:gridCol w="813252"/>
              </a:tblGrid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4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87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9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697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634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54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2)-C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16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7)-C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3)-C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55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57.54(9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(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05.93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P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30.90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3.14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18" name="Picture 35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56" y="2667000"/>
            <a:ext cx="3391157" cy="322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720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Electronic Structur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24623"/>
              </p:ext>
            </p:extLst>
          </p:nvPr>
        </p:nvGraphicFramePr>
        <p:xfrm>
          <a:off x="6629400" y="2854325"/>
          <a:ext cx="1902809" cy="203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CS ChemDraw Drawing" r:id="rId4" imgW="2537079" imgH="2707767" progId="ChemDraw.Document.6.0">
                  <p:embed/>
                </p:oleObj>
              </mc:Choice>
              <mc:Fallback>
                <p:oleObj name="CS ChemDraw Drawing" r:id="rId4" imgW="2537079" imgH="27077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2854325"/>
                        <a:ext cx="1902809" cy="203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324600" y="4987925"/>
            <a:ext cx="251460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lectronic Structure:</a:t>
            </a:r>
          </a:p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), PDI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-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62426"/>
              </p:ext>
            </p:extLst>
          </p:nvPr>
        </p:nvGraphicFramePr>
        <p:xfrm>
          <a:off x="4199869" y="1702633"/>
          <a:ext cx="1669637" cy="98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CS ChemDraw Drawing" r:id="rId6" imgW="2226183" imgH="1314831" progId="ChemDraw.Document.6.0">
                  <p:embed/>
                </p:oleObj>
              </mc:Choice>
              <mc:Fallback>
                <p:oleObj name="CS ChemDraw Drawing" r:id="rId6" imgW="2226183" imgH="1314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9869" y="1702633"/>
                        <a:ext cx="1669637" cy="986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47002" y="1330325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nion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3478946" y="2202278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6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4173615" y="2356166"/>
            <a:ext cx="254854" cy="0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868815" y="1668879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40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428469" y="1976656"/>
            <a:ext cx="194733" cy="14942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3247413"/>
              </p:ext>
            </p:extLst>
          </p:nvPr>
        </p:nvGraphicFramePr>
        <p:xfrm>
          <a:off x="3886200" y="2895600"/>
          <a:ext cx="2261052" cy="294436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447800"/>
                <a:gridCol w="813252"/>
              </a:tblGrid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4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87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9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697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634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54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2)-C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16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7)-C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3)-C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55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57.54(9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(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05.93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P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30.90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3.14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71007" name="Picture 35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56" y="2667000"/>
            <a:ext cx="3391157" cy="322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4114800" y="6019800"/>
            <a:ext cx="4038600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nfirmed by observation of an anisotropic 6-line EPR signal at 77K (</a:t>
            </a:r>
            <a:r>
              <a:rPr lang="en-US" sz="1400" b="1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</a:t>
            </a:r>
            <a:r>
              <a:rPr lang="en-US" sz="1400" b="1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/2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68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ydrosilylatio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Activit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3493"/>
              </p:ext>
            </p:extLst>
          </p:nvPr>
        </p:nvGraphicFramePr>
        <p:xfrm>
          <a:off x="3659791" y="1295400"/>
          <a:ext cx="1902809" cy="203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CS ChemDraw Drawing" r:id="rId4" imgW="2537079" imgH="2707767" progId="ChemDraw.Document.6.0">
                  <p:embed/>
                </p:oleObj>
              </mc:Choice>
              <mc:Fallback>
                <p:oleObj name="CS ChemDraw Drawing" r:id="rId4" imgW="2537079" imgH="27077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9791" y="1295400"/>
                        <a:ext cx="1902809" cy="203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00800" y="4974848"/>
            <a:ext cx="18288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&gt;99% Conversion</a:t>
            </a:r>
          </a:p>
          <a:p>
            <a:pPr algn="ctr"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OF  = 1,485 h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</a:p>
          <a:p>
            <a:pPr algn="ctr"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79542"/>
              </p:ext>
            </p:extLst>
          </p:nvPr>
        </p:nvGraphicFramePr>
        <p:xfrm>
          <a:off x="2057400" y="3775234"/>
          <a:ext cx="5176361" cy="178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CS ChemDraw Drawing" r:id="rId6" imgW="6901815" imgH="2383155" progId="ChemDraw.Document.6.0">
                  <p:embed/>
                </p:oleObj>
              </mc:Choice>
              <mc:Fallback>
                <p:oleObj name="CS ChemDraw Drawing" r:id="rId6" imgW="6901815" imgH="2383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3775234"/>
                        <a:ext cx="5176361" cy="1787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88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ther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ilanes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Group 60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1370169"/>
              </p:ext>
            </p:extLst>
          </p:nvPr>
        </p:nvGraphicFramePr>
        <p:xfrm>
          <a:off x="1219200" y="2797174"/>
          <a:ext cx="6705600" cy="2308226"/>
        </p:xfrm>
        <a:graphic>
          <a:graphicData uri="http://schemas.openxmlformats.org/drawingml/2006/table">
            <a:tbl>
              <a:tblPr/>
              <a:tblGrid>
                <a:gridCol w="1676400"/>
                <a:gridCol w="1676400"/>
                <a:gridCol w="1676400"/>
                <a:gridCol w="16764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ilan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oduct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ersio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,48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9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26147"/>
              </p:ext>
            </p:extLst>
          </p:nvPr>
        </p:nvGraphicFramePr>
        <p:xfrm>
          <a:off x="1671733" y="3863974"/>
          <a:ext cx="766667" cy="51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CS ChemDraw Drawing" r:id="rId4" imgW="1022223" imgH="691515" progId="ChemDraw.Document.6.0">
                  <p:embed/>
                </p:oleObj>
              </mc:Choice>
              <mc:Fallback>
                <p:oleObj name="CS ChemDraw Drawing" r:id="rId4" imgW="1022223" imgH="6915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1733" y="3863974"/>
                        <a:ext cx="766667" cy="51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04619"/>
              </p:ext>
            </p:extLst>
          </p:nvPr>
        </p:nvGraphicFramePr>
        <p:xfrm>
          <a:off x="3352800" y="3863974"/>
          <a:ext cx="767810" cy="51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CS ChemDraw Drawing" r:id="rId6" imgW="1023747" imgH="693039" progId="ChemDraw.Document.6.0">
                  <p:embed/>
                </p:oleObj>
              </mc:Choice>
              <mc:Fallback>
                <p:oleObj name="CS ChemDraw Drawing" r:id="rId6" imgW="1023747" imgH="693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3863974"/>
                        <a:ext cx="767810" cy="51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17669"/>
              </p:ext>
            </p:extLst>
          </p:nvPr>
        </p:nvGraphicFramePr>
        <p:xfrm>
          <a:off x="1676400" y="4549774"/>
          <a:ext cx="766667" cy="51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2" name="CS ChemDraw Drawing" r:id="rId8" imgW="1022223" imgH="691515" progId="ChemDraw.Document.6.0">
                  <p:embed/>
                </p:oleObj>
              </mc:Choice>
              <mc:Fallback>
                <p:oleObj name="CS ChemDraw Drawing" r:id="rId8" imgW="1022223" imgH="6915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6400" y="4549774"/>
                        <a:ext cx="766667" cy="51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2239"/>
              </p:ext>
            </p:extLst>
          </p:nvPr>
        </p:nvGraphicFramePr>
        <p:xfrm>
          <a:off x="1676400" y="3215164"/>
          <a:ext cx="699230" cy="51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3" name="CS ChemDraw Drawing" r:id="rId10" imgW="932307" imgH="691515" progId="ChemDraw.Document.6.0">
                  <p:embed/>
                </p:oleObj>
              </mc:Choice>
              <mc:Fallback>
                <p:oleObj name="CS ChemDraw Drawing" r:id="rId10" imgW="932307" imgH="6915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3215164"/>
                        <a:ext cx="699230" cy="51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99695"/>
              </p:ext>
            </p:extLst>
          </p:nvPr>
        </p:nvGraphicFramePr>
        <p:xfrm>
          <a:off x="3352800" y="3200400"/>
          <a:ext cx="866108" cy="54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4" name="CS ChemDraw Drawing" r:id="rId12" imgW="1154811" imgH="731139" progId="ChemDraw.Document.6.0">
                  <p:embed/>
                </p:oleObj>
              </mc:Choice>
              <mc:Fallback>
                <p:oleObj name="CS ChemDraw Drawing" r:id="rId12" imgW="1154811" imgH="7311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2800" y="3200400"/>
                        <a:ext cx="866108" cy="548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37044"/>
              </p:ext>
            </p:extLst>
          </p:nvPr>
        </p:nvGraphicFramePr>
        <p:xfrm>
          <a:off x="2144411" y="1752600"/>
          <a:ext cx="4855178" cy="67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5" name="CS ChemDraw Drawing" r:id="rId14" imgW="6473571" imgH="894207" progId="ChemDraw.Document.6.0">
                  <p:embed/>
                </p:oleObj>
              </mc:Choice>
              <mc:Fallback>
                <p:oleObj name="CS ChemDraw Drawing" r:id="rId14" imgW="6473571" imgH="8942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44411" y="1752600"/>
                        <a:ext cx="4855178" cy="670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76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ther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ilanes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1600320"/>
              </p:ext>
            </p:extLst>
          </p:nvPr>
        </p:nvGraphicFramePr>
        <p:xfrm>
          <a:off x="1219200" y="2744468"/>
          <a:ext cx="6705600" cy="2970532"/>
        </p:xfrm>
        <a:graphic>
          <a:graphicData uri="http://schemas.openxmlformats.org/drawingml/2006/table">
            <a:tbl>
              <a:tblPr/>
              <a:tblGrid>
                <a:gridCol w="1676400"/>
                <a:gridCol w="1676400"/>
                <a:gridCol w="1676400"/>
                <a:gridCol w="16764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ilan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oduct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ersio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2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7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56301"/>
              </p:ext>
            </p:extLst>
          </p:nvPr>
        </p:nvGraphicFramePr>
        <p:xfrm>
          <a:off x="1600200" y="3139755"/>
          <a:ext cx="8794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8" name="CS ChemDraw Drawing" r:id="rId4" imgW="1173099" imgH="694563" progId="ChemDraw.Document.6.0">
                  <p:embed/>
                </p:oleObj>
              </mc:Choice>
              <mc:Fallback>
                <p:oleObj name="CS ChemDraw Drawing" r:id="rId4" imgW="1173099" imgH="6945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39755"/>
                        <a:ext cx="8794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441574"/>
              </p:ext>
            </p:extLst>
          </p:nvPr>
        </p:nvGraphicFramePr>
        <p:xfrm>
          <a:off x="3311525" y="3139755"/>
          <a:ext cx="8794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9" name="CS ChemDraw Drawing" r:id="rId6" imgW="1173099" imgH="694563" progId="ChemDraw.Document.6.0">
                  <p:embed/>
                </p:oleObj>
              </mc:Choice>
              <mc:Fallback>
                <p:oleObj name="CS ChemDraw Drawing" r:id="rId6" imgW="1173099" imgH="6945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139755"/>
                        <a:ext cx="8794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9478"/>
              </p:ext>
            </p:extLst>
          </p:nvPr>
        </p:nvGraphicFramePr>
        <p:xfrm>
          <a:off x="3276600" y="3821113"/>
          <a:ext cx="8334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0" name="CS ChemDraw Drawing" r:id="rId8" imgW="1110615" imgH="696087" progId="ChemDraw.Document.6.0">
                  <p:embed/>
                </p:oleObj>
              </mc:Choice>
              <mc:Fallback>
                <p:oleObj name="CS ChemDraw Drawing" r:id="rId8" imgW="1110615" imgH="6960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21113"/>
                        <a:ext cx="8334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37676"/>
              </p:ext>
            </p:extLst>
          </p:nvPr>
        </p:nvGraphicFramePr>
        <p:xfrm>
          <a:off x="1600200" y="3822700"/>
          <a:ext cx="8334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1" name="CS ChemDraw Drawing" r:id="rId10" imgW="1110615" imgH="694563" progId="ChemDraw.Document.6.0">
                  <p:embed/>
                </p:oleObj>
              </mc:Choice>
              <mc:Fallback>
                <p:oleObj name="CS ChemDraw Drawing" r:id="rId10" imgW="1110615" imgH="6945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2700"/>
                        <a:ext cx="8334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71412"/>
              </p:ext>
            </p:extLst>
          </p:nvPr>
        </p:nvGraphicFramePr>
        <p:xfrm>
          <a:off x="1635125" y="4495800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2" name="CS ChemDraw Drawing" r:id="rId12" imgW="1070991" imgH="694563" progId="ChemDraw.Document.6.0">
                  <p:embed/>
                </p:oleObj>
              </mc:Choice>
              <mc:Fallback>
                <p:oleObj name="CS ChemDraw Drawing" r:id="rId12" imgW="1070991" imgH="6945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495800"/>
                        <a:ext cx="803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7165"/>
              </p:ext>
            </p:extLst>
          </p:nvPr>
        </p:nvGraphicFramePr>
        <p:xfrm>
          <a:off x="3313113" y="4495800"/>
          <a:ext cx="801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3" name="CS ChemDraw Drawing" r:id="rId14" imgW="1069467" imgH="694563" progId="ChemDraw.Document.6.0">
                  <p:embed/>
                </p:oleObj>
              </mc:Choice>
              <mc:Fallback>
                <p:oleObj name="CS ChemDraw Drawing" r:id="rId14" imgW="1069467" imgH="6945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495800"/>
                        <a:ext cx="8016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35936"/>
              </p:ext>
            </p:extLst>
          </p:nvPr>
        </p:nvGraphicFramePr>
        <p:xfrm>
          <a:off x="1676400" y="5120955"/>
          <a:ext cx="711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4" name="CS ChemDraw Drawing" r:id="rId16" imgW="949071" imgH="693039" progId="ChemDraw.Document.6.0">
                  <p:embed/>
                </p:oleObj>
              </mc:Choice>
              <mc:Fallback>
                <p:oleObj name="CS ChemDraw Drawing" r:id="rId16" imgW="949071" imgH="6930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20955"/>
                        <a:ext cx="711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97605"/>
              </p:ext>
            </p:extLst>
          </p:nvPr>
        </p:nvGraphicFramePr>
        <p:xfrm>
          <a:off x="2144713" y="1752600"/>
          <a:ext cx="4854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5" name="CS ChemDraw Drawing" r:id="rId18" imgW="6473571" imgH="894207" progId="ChemDraw.Document.6.0">
                  <p:embed/>
                </p:oleObj>
              </mc:Choice>
              <mc:Fallback>
                <p:oleObj name="CS ChemDraw Drawing" r:id="rId18" imgW="6473571" imgH="8942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1752600"/>
                        <a:ext cx="48545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14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cope of Ketone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ydrosilyl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0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895709"/>
              </p:ext>
            </p:extLst>
          </p:nvPr>
        </p:nvGraphicFramePr>
        <p:xfrm>
          <a:off x="914400" y="2211068"/>
          <a:ext cx="7239000" cy="3884932"/>
        </p:xfrm>
        <a:graphic>
          <a:graphicData uri="http://schemas.openxmlformats.org/drawingml/2006/table">
            <a:tbl>
              <a:tblPr/>
              <a:tblGrid>
                <a:gridCol w="1676400"/>
                <a:gridCol w="2286000"/>
                <a:gridCol w="1143000"/>
                <a:gridCol w="990600"/>
                <a:gridCol w="1143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oduct (Ratio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5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3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,48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3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A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A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5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5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3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A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6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96200"/>
              </p:ext>
            </p:extLst>
          </p:nvPr>
        </p:nvGraphicFramePr>
        <p:xfrm>
          <a:off x="1257586" y="2590800"/>
          <a:ext cx="1028414" cy="9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7" name="CS ChemDraw Drawing" r:id="rId4" imgW="1371219" imgH="1252347" progId="ChemDraw.Document.6.0">
                  <p:embed/>
                </p:oleObj>
              </mc:Choice>
              <mc:Fallback>
                <p:oleObj name="CS ChemDraw Drawing" r:id="rId4" imgW="1371219" imgH="1252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7586" y="2590800"/>
                        <a:ext cx="1028414" cy="93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71394"/>
              </p:ext>
            </p:extLst>
          </p:nvPr>
        </p:nvGraphicFramePr>
        <p:xfrm>
          <a:off x="990600" y="4800600"/>
          <a:ext cx="1522190" cy="122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8" name="CS ChemDraw Drawing" r:id="rId6" imgW="2029587" imgH="1627251" progId="ChemDraw.Document.6.0">
                  <p:embed/>
                </p:oleObj>
              </mc:Choice>
              <mc:Fallback>
                <p:oleObj name="CS ChemDraw Drawing" r:id="rId6" imgW="2029587" imgH="16272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4800600"/>
                        <a:ext cx="1522190" cy="122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04927"/>
              </p:ext>
            </p:extLst>
          </p:nvPr>
        </p:nvGraphicFramePr>
        <p:xfrm>
          <a:off x="990600" y="3659791"/>
          <a:ext cx="1522190" cy="98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9" name="CS ChemDraw Drawing" r:id="rId8" imgW="2029587" imgH="1317879" progId="ChemDraw.Document.6.0">
                  <p:embed/>
                </p:oleObj>
              </mc:Choice>
              <mc:Fallback>
                <p:oleObj name="CS ChemDraw Drawing" r:id="rId8" imgW="2029587" imgH="13178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3659791"/>
                        <a:ext cx="1522190" cy="98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543692"/>
              </p:ext>
            </p:extLst>
          </p:nvPr>
        </p:nvGraphicFramePr>
        <p:xfrm>
          <a:off x="2438400" y="1296988"/>
          <a:ext cx="4267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0" name="CS ChemDraw Drawing" r:id="rId10" imgW="5690235" imgH="1115187" progId="ChemDraw.Document.6.0">
                  <p:embed/>
                </p:oleObj>
              </mc:Choice>
              <mc:Fallback>
                <p:oleObj name="CS ChemDraw Drawing" r:id="rId10" imgW="5690235" imgH="11151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6988"/>
                        <a:ext cx="42672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99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cope of Ketone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ydrosilyl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0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7549542"/>
              </p:ext>
            </p:extLst>
          </p:nvPr>
        </p:nvGraphicFramePr>
        <p:xfrm>
          <a:off x="914400" y="2211068"/>
          <a:ext cx="7239000" cy="3884932"/>
        </p:xfrm>
        <a:graphic>
          <a:graphicData uri="http://schemas.openxmlformats.org/drawingml/2006/table">
            <a:tbl>
              <a:tblPr/>
              <a:tblGrid>
                <a:gridCol w="1676400"/>
                <a:gridCol w="2286000"/>
                <a:gridCol w="1143000"/>
                <a:gridCol w="990600"/>
                <a:gridCol w="1143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oduct (Ratio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12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A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A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7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A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A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3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.5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CF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CF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2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2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01414"/>
              </p:ext>
            </p:extLst>
          </p:nvPr>
        </p:nvGraphicFramePr>
        <p:xfrm>
          <a:off x="1066800" y="2590800"/>
          <a:ext cx="1314164" cy="98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CS ChemDraw Drawing" r:id="rId4" imgW="1752219" imgH="1316355" progId="ChemDraw.Document.6.0">
                  <p:embed/>
                </p:oleObj>
              </mc:Choice>
              <mc:Fallback>
                <p:oleObj name="CS ChemDraw Drawing" r:id="rId4" imgW="1752219" imgH="13163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590800"/>
                        <a:ext cx="1314164" cy="98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66285"/>
              </p:ext>
            </p:extLst>
          </p:nvPr>
        </p:nvGraphicFramePr>
        <p:xfrm>
          <a:off x="1066800" y="3733800"/>
          <a:ext cx="1315307" cy="127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9" name="CS ChemDraw Drawing" r:id="rId6" imgW="1753743" imgH="1697355" progId="ChemDraw.Document.6.0">
                  <p:embed/>
                </p:oleObj>
              </mc:Choice>
              <mc:Fallback>
                <p:oleObj name="CS ChemDraw Drawing" r:id="rId6" imgW="1753743" imgH="16973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733800"/>
                        <a:ext cx="1315307" cy="1273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4210"/>
              </p:ext>
            </p:extLst>
          </p:nvPr>
        </p:nvGraphicFramePr>
        <p:xfrm>
          <a:off x="1149763" y="5105400"/>
          <a:ext cx="1212437" cy="9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0" name="CS ChemDraw Drawing" r:id="rId8" imgW="1616583" imgH="1252347" progId="ChemDraw.Document.6.0">
                  <p:embed/>
                </p:oleObj>
              </mc:Choice>
              <mc:Fallback>
                <p:oleObj name="CS ChemDraw Drawing" r:id="rId8" imgW="1616583" imgH="1252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9763" y="5105400"/>
                        <a:ext cx="1212437" cy="93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16270"/>
              </p:ext>
            </p:extLst>
          </p:nvPr>
        </p:nvGraphicFramePr>
        <p:xfrm>
          <a:off x="2438400" y="1296987"/>
          <a:ext cx="4267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1" name="CS ChemDraw Drawing" r:id="rId10" imgW="5690235" imgH="1115187" progId="ChemDraw.Document.6.0">
                  <p:embed/>
                </p:oleObj>
              </mc:Choice>
              <mc:Fallback>
                <p:oleObj name="CS ChemDraw Drawing" r:id="rId10" imgW="5690235" imgH="11151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6987"/>
                        <a:ext cx="4267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89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cope of Ketone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ydrosilyl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0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1956402"/>
              </p:ext>
            </p:extLst>
          </p:nvPr>
        </p:nvGraphicFramePr>
        <p:xfrm>
          <a:off x="914400" y="2363468"/>
          <a:ext cx="7239000" cy="3351532"/>
        </p:xfrm>
        <a:graphic>
          <a:graphicData uri="http://schemas.openxmlformats.org/drawingml/2006/table">
            <a:tbl>
              <a:tblPr/>
              <a:tblGrid>
                <a:gridCol w="1676400"/>
                <a:gridCol w="2286000"/>
                <a:gridCol w="1143000"/>
                <a:gridCol w="990600"/>
                <a:gridCol w="1143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oduct (Ratio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2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1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6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6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Cy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Cy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3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4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A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5 d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lt;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2823"/>
              </p:ext>
            </p:extLst>
          </p:nvPr>
        </p:nvGraphicFramePr>
        <p:xfrm>
          <a:off x="1219200" y="2743200"/>
          <a:ext cx="1027271" cy="79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CS ChemDraw Drawing" r:id="rId4" imgW="1369695" imgH="1054227" progId="ChemDraw.Document.6.0">
                  <p:embed/>
                </p:oleObj>
              </mc:Choice>
              <mc:Fallback>
                <p:oleObj name="CS ChemDraw Drawing" r:id="rId4" imgW="1369695" imgH="10542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743200"/>
                        <a:ext cx="1027271" cy="79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62656"/>
              </p:ext>
            </p:extLst>
          </p:nvPr>
        </p:nvGraphicFramePr>
        <p:xfrm>
          <a:off x="977813" y="3657600"/>
          <a:ext cx="1525619" cy="9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CS ChemDraw Drawing" r:id="rId6" imgW="2034159" imgH="1252347" progId="ChemDraw.Document.6.0">
                  <p:embed/>
                </p:oleObj>
              </mc:Choice>
              <mc:Fallback>
                <p:oleObj name="CS ChemDraw Drawing" r:id="rId6" imgW="2034159" imgH="1252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7813" y="3657600"/>
                        <a:ext cx="1525619" cy="93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27629"/>
              </p:ext>
            </p:extLst>
          </p:nvPr>
        </p:nvGraphicFramePr>
        <p:xfrm>
          <a:off x="1088041" y="4699540"/>
          <a:ext cx="1274159" cy="9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CS ChemDraw Drawing" r:id="rId8" imgW="1698879" imgH="1252347" progId="ChemDraw.Document.6.0">
                  <p:embed/>
                </p:oleObj>
              </mc:Choice>
              <mc:Fallback>
                <p:oleObj name="CS ChemDraw Drawing" r:id="rId8" imgW="1698879" imgH="1252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041" y="4699540"/>
                        <a:ext cx="1274159" cy="93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4109"/>
              </p:ext>
            </p:extLst>
          </p:nvPr>
        </p:nvGraphicFramePr>
        <p:xfrm>
          <a:off x="2438400" y="1296988"/>
          <a:ext cx="4267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6" name="CS ChemDraw Drawing" r:id="rId10" imgW="5690235" imgH="1115187" progId="ChemDraw.Document.6.0">
                  <p:embed/>
                </p:oleObj>
              </mc:Choice>
              <mc:Fallback>
                <p:oleObj name="CS ChemDraw Drawing" r:id="rId10" imgW="5690235" imgH="11151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6988"/>
                        <a:ext cx="42672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26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cope of Ketone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ydrosilylatio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(0.1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l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%)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0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863471"/>
              </p:ext>
            </p:extLst>
          </p:nvPr>
        </p:nvGraphicFramePr>
        <p:xfrm>
          <a:off x="914400" y="2515868"/>
          <a:ext cx="7239000" cy="3199132"/>
        </p:xfrm>
        <a:graphic>
          <a:graphicData uri="http://schemas.openxmlformats.org/drawingml/2006/table">
            <a:tbl>
              <a:tblPr/>
              <a:tblGrid>
                <a:gridCol w="1676400"/>
                <a:gridCol w="2362200"/>
                <a:gridCol w="1066800"/>
                <a:gridCol w="990600"/>
                <a:gridCol w="1143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oduct (Ratio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5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5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4,85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Cy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4,85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Bu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4,85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61172"/>
              </p:ext>
            </p:extLst>
          </p:nvPr>
        </p:nvGraphicFramePr>
        <p:xfrm>
          <a:off x="1219200" y="2895600"/>
          <a:ext cx="1028414" cy="9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CS ChemDraw Drawing" r:id="rId4" imgW="1371219" imgH="1252347" progId="ChemDraw.Document.6.0">
                  <p:embed/>
                </p:oleObj>
              </mc:Choice>
              <mc:Fallback>
                <p:oleObj name="CS ChemDraw Drawing" r:id="rId4" imgW="1371219" imgH="1252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895600"/>
                        <a:ext cx="1028414" cy="93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91194"/>
              </p:ext>
            </p:extLst>
          </p:nvPr>
        </p:nvGraphicFramePr>
        <p:xfrm>
          <a:off x="1447800" y="3962400"/>
          <a:ext cx="535781" cy="9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8" name="CS ChemDraw Drawing" r:id="rId6" imgW="714375" imgH="1252347" progId="ChemDraw.Document.6.0">
                  <p:embed/>
                </p:oleObj>
              </mc:Choice>
              <mc:Fallback>
                <p:oleObj name="CS ChemDraw Drawing" r:id="rId6" imgW="714375" imgH="1252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3962400"/>
                        <a:ext cx="535781" cy="93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33110"/>
              </p:ext>
            </p:extLst>
          </p:nvPr>
        </p:nvGraphicFramePr>
        <p:xfrm>
          <a:off x="1143000" y="5051965"/>
          <a:ext cx="1274159" cy="51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name="CS ChemDraw Drawing" r:id="rId8" imgW="1698879" imgH="680847" progId="ChemDraw.Document.6.0">
                  <p:embed/>
                </p:oleObj>
              </mc:Choice>
              <mc:Fallback>
                <p:oleObj name="CS ChemDraw Drawing" r:id="rId8" imgW="1698879" imgH="6808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5051965"/>
                        <a:ext cx="1274159" cy="510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620351" y="1707928"/>
            <a:ext cx="1371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xothermic!</a:t>
            </a:r>
            <a:endParaRPr lang="en-US" sz="16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940931"/>
              </p:ext>
            </p:extLst>
          </p:nvPr>
        </p:nvGraphicFramePr>
        <p:xfrm>
          <a:off x="2438400" y="1480471"/>
          <a:ext cx="4181951" cy="80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0" name="CS ChemDraw Drawing" r:id="rId10" imgW="5575935" imgH="1074039" progId="ChemDraw.Document.6.0">
                  <p:embed/>
                </p:oleObj>
              </mc:Choice>
              <mc:Fallback>
                <p:oleObj name="CS ChemDraw Drawing" r:id="rId10" imgW="5575935" imgH="1074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400" y="1480471"/>
                        <a:ext cx="4181951" cy="80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79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Improving Atom-Efficienc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 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0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6291733"/>
              </p:ext>
            </p:extLst>
          </p:nvPr>
        </p:nvGraphicFramePr>
        <p:xfrm>
          <a:off x="914400" y="2515868"/>
          <a:ext cx="7239000" cy="3199132"/>
        </p:xfrm>
        <a:graphic>
          <a:graphicData uri="http://schemas.openxmlformats.org/drawingml/2006/table">
            <a:tbl>
              <a:tblPr/>
              <a:tblGrid>
                <a:gridCol w="1676400"/>
                <a:gridCol w="2362200"/>
                <a:gridCol w="1066800"/>
                <a:gridCol w="990600"/>
                <a:gridCol w="1143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oduct (Ratio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5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Cy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7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6.5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Bu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Me)(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Bu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3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7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4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08005"/>
              </p:ext>
            </p:extLst>
          </p:nvPr>
        </p:nvGraphicFramePr>
        <p:xfrm>
          <a:off x="1219200" y="3962400"/>
          <a:ext cx="1028414" cy="9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CS ChemDraw Drawing" r:id="rId4" imgW="1371219" imgH="1252347" progId="ChemDraw.Document.6.0">
                  <p:embed/>
                </p:oleObj>
              </mc:Choice>
              <mc:Fallback>
                <p:oleObj name="CS ChemDraw Drawing" r:id="rId4" imgW="1371219" imgH="1252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962400"/>
                        <a:ext cx="1028414" cy="93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91239"/>
              </p:ext>
            </p:extLst>
          </p:nvPr>
        </p:nvGraphicFramePr>
        <p:xfrm>
          <a:off x="1445419" y="2895600"/>
          <a:ext cx="535781" cy="9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CS ChemDraw Drawing" r:id="rId6" imgW="714375" imgH="1252347" progId="ChemDraw.Document.6.0">
                  <p:embed/>
                </p:oleObj>
              </mc:Choice>
              <mc:Fallback>
                <p:oleObj name="CS ChemDraw Drawing" r:id="rId6" imgW="714375" imgH="1252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5419" y="2895600"/>
                        <a:ext cx="535781" cy="93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68299"/>
              </p:ext>
            </p:extLst>
          </p:nvPr>
        </p:nvGraphicFramePr>
        <p:xfrm>
          <a:off x="1143000" y="5051965"/>
          <a:ext cx="1274159" cy="51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CS ChemDraw Drawing" r:id="rId8" imgW="1698879" imgH="680847" progId="ChemDraw.Document.6.0">
                  <p:embed/>
                </p:oleObj>
              </mc:Choice>
              <mc:Fallback>
                <p:oleObj name="CS ChemDraw Drawing" r:id="rId8" imgW="1698879" imgH="6808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5051965"/>
                        <a:ext cx="1274159" cy="510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73576"/>
              </p:ext>
            </p:extLst>
          </p:nvPr>
        </p:nvGraphicFramePr>
        <p:xfrm>
          <a:off x="2278666" y="1479328"/>
          <a:ext cx="4503134" cy="80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CS ChemDraw Drawing" r:id="rId10" imgW="6004179" imgH="1075563" progId="ChemDraw.Document.6.0">
                  <p:embed/>
                </p:oleObj>
              </mc:Choice>
              <mc:Fallback>
                <p:oleObj name="CS ChemDraw Drawing" r:id="rId10" imgW="6004179" imgH="10755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78666" y="1479328"/>
                        <a:ext cx="4503134" cy="80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902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omogeneous Transition Metal Catalysi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04951" y="1598201"/>
            <a:ext cx="2281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genation (2001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57235" y="1598201"/>
            <a:ext cx="23855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hydroxylatio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(2001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22890" y="3719304"/>
            <a:ext cx="2537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lefin Metathesis (2005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56441" y="3719305"/>
            <a:ext cx="2361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ross Coupling (2010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51" y="1460297"/>
            <a:ext cx="608013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51" y="3581400"/>
            <a:ext cx="608013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428" y="1460297"/>
            <a:ext cx="608013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428" y="3581401"/>
            <a:ext cx="608013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16350"/>
              </p:ext>
            </p:extLst>
          </p:nvPr>
        </p:nvGraphicFramePr>
        <p:xfrm>
          <a:off x="371551" y="2298498"/>
          <a:ext cx="3580733" cy="55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CS ChemDraw Drawing" r:id="rId5" imgW="4774311" imgH="744855" progId="ChemDraw.Document.6.0">
                  <p:embed/>
                </p:oleObj>
              </mc:Choice>
              <mc:Fallback>
                <p:oleObj name="CS ChemDraw Drawing" r:id="rId5" imgW="4774311" imgH="744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551" y="2298498"/>
                        <a:ext cx="3580733" cy="55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26702"/>
              </p:ext>
            </p:extLst>
          </p:nvPr>
        </p:nvGraphicFramePr>
        <p:xfrm>
          <a:off x="4974946" y="2222297"/>
          <a:ext cx="3332702" cy="84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CS ChemDraw Drawing" r:id="rId7" imgW="4443603" imgH="1127379" progId="ChemDraw.Document.6.0">
                  <p:embed/>
                </p:oleObj>
              </mc:Choice>
              <mc:Fallback>
                <p:oleObj name="CS ChemDraw Drawing" r:id="rId7" imgW="4443603" imgH="1127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4946" y="2222297"/>
                        <a:ext cx="3332702" cy="845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53787"/>
              </p:ext>
            </p:extLst>
          </p:nvPr>
        </p:nvGraphicFramePr>
        <p:xfrm>
          <a:off x="330995" y="4348164"/>
          <a:ext cx="3214973" cy="48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CS ChemDraw Drawing" r:id="rId9" imgW="4286631" imgH="642747" progId="ChemDraw.Document.6.0">
                  <p:embed/>
                </p:oleObj>
              </mc:Choice>
              <mc:Fallback>
                <p:oleObj name="CS ChemDraw Drawing" r:id="rId9" imgW="4286631" imgH="6427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995" y="4348164"/>
                        <a:ext cx="3214973" cy="48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17289"/>
              </p:ext>
            </p:extLst>
          </p:nvPr>
        </p:nvGraphicFramePr>
        <p:xfrm>
          <a:off x="4491228" y="4293108"/>
          <a:ext cx="4004786" cy="97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CS ChemDraw Drawing" r:id="rId11" imgW="5339715" imgH="1301115" progId="ChemDraw.Document.6.0">
                  <p:embed/>
                </p:oleObj>
              </mc:Choice>
              <mc:Fallback>
                <p:oleObj name="CS ChemDraw Drawing" r:id="rId11" imgW="5339715" imgH="13011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1228" y="4293108"/>
                        <a:ext cx="4004786" cy="97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81200" y="5833646"/>
            <a:ext cx="5063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n </a:t>
            </a:r>
            <a:r>
              <a:rPr lang="en-US" sz="1600" b="1" i="1" dirty="0" smtClean="0">
                <a:solidFill>
                  <a:srgbClr val="007635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irst Row Transition Metals</a:t>
            </a:r>
            <a:r>
              <a:rPr lang="en-US" sz="16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be Used Instead?</a:t>
            </a:r>
            <a:endParaRPr lang="en-US" sz="1600" b="1" i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69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nly the Beginning...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75564"/>
              </p:ext>
            </p:extLst>
          </p:nvPr>
        </p:nvGraphicFramePr>
        <p:xfrm>
          <a:off x="6934200" y="1403866"/>
          <a:ext cx="1903412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0" name="CS ChemDraw Drawing" r:id="rId4" imgW="2537079" imgH="2707767" progId="ChemDraw.Document.6.0">
                  <p:embed/>
                </p:oleObj>
              </mc:Choice>
              <mc:Fallback>
                <p:oleObj name="CS ChemDraw Drawing" r:id="rId4" imgW="2537079" imgH="27077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03866"/>
                        <a:ext cx="1903412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05397"/>
              </p:ext>
            </p:extLst>
          </p:nvPr>
        </p:nvGraphicFramePr>
        <p:xfrm>
          <a:off x="381000" y="1708666"/>
          <a:ext cx="6131909" cy="127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1" name="CS ChemDraw Drawing" r:id="rId6" imgW="8175879" imgH="1703451" progId="ChemDraw.Document.6.0">
                  <p:embed/>
                </p:oleObj>
              </mc:Choice>
              <mc:Fallback>
                <p:oleObj name="CS ChemDraw Drawing" r:id="rId6" imgW="8175879" imgH="1703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1708666"/>
                        <a:ext cx="6131909" cy="127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490329" y="3121223"/>
            <a:ext cx="16818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&gt;99% Conversion</a:t>
            </a:r>
          </a:p>
        </p:txBody>
      </p:sp>
    </p:spTree>
    <p:extLst>
      <p:ext uri="{BB962C8B-B14F-4D97-AF65-F5344CB8AC3E}">
        <p14:creationId xmlns:p14="http://schemas.microsoft.com/office/powerpoint/2010/main" val="385780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nly the Beginning...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97647"/>
              </p:ext>
            </p:extLst>
          </p:nvPr>
        </p:nvGraphicFramePr>
        <p:xfrm>
          <a:off x="6934200" y="1403866"/>
          <a:ext cx="1903412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CS ChemDraw Drawing" r:id="rId4" imgW="2537079" imgH="2707767" progId="ChemDraw.Document.6.0">
                  <p:embed/>
                </p:oleObj>
              </mc:Choice>
              <mc:Fallback>
                <p:oleObj name="CS ChemDraw Drawing" r:id="rId4" imgW="2537079" imgH="27077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03866"/>
                        <a:ext cx="1903412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382490" y="5586680"/>
            <a:ext cx="6715125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ster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hydrosilylatio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by way of Reductive C-O Bond Cleavage</a:t>
            </a:r>
          </a:p>
          <a:p>
            <a:pPr algn="ctr">
              <a:spcAft>
                <a:spcPts val="600"/>
              </a:spcAft>
            </a:pP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62423"/>
              </p:ext>
            </p:extLst>
          </p:nvPr>
        </p:nvGraphicFramePr>
        <p:xfrm>
          <a:off x="381000" y="1708666"/>
          <a:ext cx="6131909" cy="127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CS ChemDraw Drawing" r:id="rId6" imgW="8175879" imgH="1703451" progId="ChemDraw.Document.6.0">
                  <p:embed/>
                </p:oleObj>
              </mc:Choice>
              <mc:Fallback>
                <p:oleObj name="CS ChemDraw Drawing" r:id="rId6" imgW="8175879" imgH="1703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1708666"/>
                        <a:ext cx="6131909" cy="127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490329" y="3121223"/>
            <a:ext cx="16818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&gt;99% Conversio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80157"/>
              </p:ext>
            </p:extLst>
          </p:nvPr>
        </p:nvGraphicFramePr>
        <p:xfrm>
          <a:off x="381000" y="4038600"/>
          <a:ext cx="6681692" cy="130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CS ChemDraw Drawing" r:id="rId8" imgW="8908923" imgH="1741551" progId="ChemDraw.Document.6.0">
                  <p:embed/>
                </p:oleObj>
              </mc:Choice>
              <mc:Fallback>
                <p:oleObj name="CS ChemDraw Drawing" r:id="rId8" imgW="8908923" imgH="17415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4038600"/>
                        <a:ext cx="6681692" cy="130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115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nly the Beginning...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0" y="4267200"/>
            <a:ext cx="291253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&gt;99% Conversion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TOF = 18 h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vs.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tOAc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Selective for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Si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Et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37147"/>
              </p:ext>
            </p:extLst>
          </p:nvPr>
        </p:nvGraphicFramePr>
        <p:xfrm>
          <a:off x="381000" y="4038600"/>
          <a:ext cx="5452967" cy="132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CS ChemDraw Drawing" r:id="rId4" imgW="7308723" imgH="1764411" progId="ChemDraw.Document.6.0">
                  <p:embed/>
                </p:oleObj>
              </mc:Choice>
              <mc:Fallback>
                <p:oleObj name="CS ChemDraw Drawing" r:id="rId4" imgW="7308723" imgH="17644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4038600"/>
                        <a:ext cx="5452967" cy="1323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12515"/>
              </p:ext>
            </p:extLst>
          </p:nvPr>
        </p:nvGraphicFramePr>
        <p:xfrm>
          <a:off x="6934200" y="1403866"/>
          <a:ext cx="1903412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CS ChemDraw Drawing" r:id="rId6" imgW="2537079" imgH="2707767" progId="ChemDraw.Document.6.0">
                  <p:embed/>
                </p:oleObj>
              </mc:Choice>
              <mc:Fallback>
                <p:oleObj name="CS ChemDraw Drawing" r:id="rId6" imgW="2537079" imgH="27077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03866"/>
                        <a:ext cx="1903412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56116"/>
              </p:ext>
            </p:extLst>
          </p:nvPr>
        </p:nvGraphicFramePr>
        <p:xfrm>
          <a:off x="381000" y="1708666"/>
          <a:ext cx="6131909" cy="127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CS ChemDraw Drawing" r:id="rId8" imgW="8175879" imgH="1703451" progId="ChemDraw.Document.6.0">
                  <p:embed/>
                </p:oleObj>
              </mc:Choice>
              <mc:Fallback>
                <p:oleObj name="CS ChemDraw Drawing" r:id="rId8" imgW="8175879" imgH="1703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1708666"/>
                        <a:ext cx="6131909" cy="127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490329" y="3121223"/>
            <a:ext cx="16818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&gt;99% Conversion</a:t>
            </a:r>
          </a:p>
        </p:txBody>
      </p:sp>
    </p:spTree>
    <p:extLst>
      <p:ext uri="{BB962C8B-B14F-4D97-AF65-F5344CB8AC3E}">
        <p14:creationId xmlns:p14="http://schemas.microsoft.com/office/powerpoint/2010/main" val="363332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ther Ester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17450"/>
              </p:ext>
            </p:extLst>
          </p:nvPr>
        </p:nvGraphicFramePr>
        <p:xfrm>
          <a:off x="1906095" y="1447800"/>
          <a:ext cx="5331809" cy="60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CS ChemDraw Drawing" r:id="rId4" imgW="7109079" imgH="801243" progId="ChemDraw.Document.6.0">
                  <p:embed/>
                </p:oleObj>
              </mc:Choice>
              <mc:Fallback>
                <p:oleObj name="CS ChemDraw Drawing" r:id="rId4" imgW="7109079" imgH="8012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6095" y="1447800"/>
                        <a:ext cx="5331809" cy="60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3373370"/>
              </p:ext>
            </p:extLst>
          </p:nvPr>
        </p:nvGraphicFramePr>
        <p:xfrm>
          <a:off x="1524000" y="2286000"/>
          <a:ext cx="6096000" cy="3383280"/>
        </p:xfrm>
        <a:graphic>
          <a:graphicData uri="http://schemas.openxmlformats.org/drawingml/2006/table">
            <a:tbl>
              <a:tblPr/>
              <a:tblGrid>
                <a:gridCol w="1676400"/>
                <a:gridCol w="2362200"/>
                <a:gridCol w="1066800"/>
                <a:gridCol w="9906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oduct (Ratio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E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E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2:1.5:1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 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80 °C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P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E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E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P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1.25:1.25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9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0 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25 °C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Bu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E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Bu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E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3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1.25:1.25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8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0 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80 °C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473553"/>
              </p:ext>
            </p:extLst>
          </p:nvPr>
        </p:nvGraphicFramePr>
        <p:xfrm>
          <a:off x="1828800" y="2895600"/>
          <a:ext cx="1027271" cy="55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" name="CS ChemDraw Drawing" r:id="rId6" imgW="1369695" imgH="746379" progId="ChemDraw.Document.6.0">
                  <p:embed/>
                </p:oleObj>
              </mc:Choice>
              <mc:Fallback>
                <p:oleObj name="CS ChemDraw Drawing" r:id="rId6" imgW="1369695" imgH="746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2895600"/>
                        <a:ext cx="1027271" cy="55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22820"/>
              </p:ext>
            </p:extLst>
          </p:nvPr>
        </p:nvGraphicFramePr>
        <p:xfrm>
          <a:off x="1695355" y="3886200"/>
          <a:ext cx="1276445" cy="66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8" name="CS ChemDraw Drawing" r:id="rId8" imgW="1701927" imgH="883539" progId="ChemDraw.Document.6.0">
                  <p:embed/>
                </p:oleObj>
              </mc:Choice>
              <mc:Fallback>
                <p:oleObj name="CS ChemDraw Drawing" r:id="rId8" imgW="1701927" imgH="8835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5355" y="3886200"/>
                        <a:ext cx="1276445" cy="662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69804"/>
              </p:ext>
            </p:extLst>
          </p:nvPr>
        </p:nvGraphicFramePr>
        <p:xfrm>
          <a:off x="1828800" y="4926616"/>
          <a:ext cx="1027271" cy="55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name="CS ChemDraw Drawing" r:id="rId10" imgW="1369695" imgH="746379" progId="ChemDraw.Document.6.0">
                  <p:embed/>
                </p:oleObj>
              </mc:Choice>
              <mc:Fallback>
                <p:oleObj name="CS ChemDraw Drawing" r:id="rId10" imgW="1369695" imgH="746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800" y="4926616"/>
                        <a:ext cx="1027271" cy="55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39923" y="5815280"/>
            <a:ext cx="7870677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nsistent with Previously Reported Acyl C-O Bond Cleavage Preferences</a:t>
            </a:r>
          </a:p>
          <a:p>
            <a:pPr algn="ctr">
              <a:spcAft>
                <a:spcPts val="600"/>
              </a:spcAft>
            </a:pP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9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 Curious Observ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33600" y="3286036"/>
            <a:ext cx="48768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: -2.98 (t,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12.5 Hz, 1H,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  </a:t>
            </a:r>
            <a:endParaRPr lang="en-US" sz="1400" b="1" baseline="30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22736"/>
              </p:ext>
            </p:extLst>
          </p:nvPr>
        </p:nvGraphicFramePr>
        <p:xfrm>
          <a:off x="1684306" y="1374553"/>
          <a:ext cx="5783294" cy="183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CS ChemDraw Drawing" r:id="rId4" imgW="7711059" imgH="2442591" progId="ChemDraw.Document.6.0">
                  <p:embed/>
                </p:oleObj>
              </mc:Choice>
              <mc:Fallback>
                <p:oleObj name="CS ChemDraw Drawing" r:id="rId4" imgW="7711059" imgH="24425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4306" y="1374553"/>
                        <a:ext cx="5783294" cy="183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19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 Curious Observ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33600" y="3286036"/>
            <a:ext cx="48768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: -2.98 (t,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12.5 Hz, 1H,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  </a:t>
            </a:r>
            <a:endParaRPr lang="en-US" sz="1400" b="1" baseline="30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44773"/>
              </p:ext>
            </p:extLst>
          </p:nvPr>
        </p:nvGraphicFramePr>
        <p:xfrm>
          <a:off x="2623899" y="4041553"/>
          <a:ext cx="3896201" cy="15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CS ChemDraw Drawing" r:id="rId4" imgW="5194935" imgH="2028063" progId="ChemDraw.Document.6.0">
                  <p:embed/>
                </p:oleObj>
              </mc:Choice>
              <mc:Fallback>
                <p:oleObj name="CS ChemDraw Drawing" r:id="rId4" imgW="5194935" imgH="20280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99" y="4041553"/>
                        <a:ext cx="3896201" cy="15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39242"/>
              </p:ext>
            </p:extLst>
          </p:nvPr>
        </p:nvGraphicFramePr>
        <p:xfrm>
          <a:off x="1684306" y="1374553"/>
          <a:ext cx="5783294" cy="183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CS ChemDraw Drawing" r:id="rId6" imgW="7711059" imgH="2442591" progId="ChemDraw.Document.6.0">
                  <p:embed/>
                </p:oleObj>
              </mc:Choice>
              <mc:Fallback>
                <p:oleObj name="CS ChemDraw Drawing" r:id="rId6" imgW="7711059" imgH="24425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4306" y="1374553"/>
                        <a:ext cx="5783294" cy="183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74628" y="5587425"/>
            <a:ext cx="47947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ctive Catalyst?</a:t>
            </a:r>
          </a:p>
          <a:p>
            <a:pPr algn="ctr"/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re Activities (TOFs) Really 10x-1,000x Higher?</a:t>
            </a:r>
            <a:endParaRPr lang="en-US" sz="1600" b="1" i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10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5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55" y="3429000"/>
            <a:ext cx="5096345" cy="2819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lternate Prepar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23370"/>
              </p:ext>
            </p:extLst>
          </p:nvPr>
        </p:nvGraphicFramePr>
        <p:xfrm>
          <a:off x="838200" y="1371600"/>
          <a:ext cx="5198078" cy="193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CS ChemDraw Drawing" r:id="rId5" imgW="6930771" imgH="2576703" progId="ChemDraw.Document.6.0">
                  <p:embed/>
                </p:oleObj>
              </mc:Choice>
              <mc:Fallback>
                <p:oleObj name="CS ChemDraw Drawing" r:id="rId5" imgW="6930771" imgH="25767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371600"/>
                        <a:ext cx="5198078" cy="1932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24600" y="1752600"/>
            <a:ext cx="22098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69.20 (s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Converts to (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0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r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)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After Days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684100"/>
            <a:ext cx="12863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</a:t>
            </a:r>
            <a:endParaRPr lang="en-US" sz="1600" dirty="0">
              <a:solidFill>
                <a:srgbClr val="4F55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48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5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55" y="3429000"/>
            <a:ext cx="5096345" cy="2819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lternate Prepar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94576"/>
              </p:ext>
            </p:extLst>
          </p:nvPr>
        </p:nvGraphicFramePr>
        <p:xfrm>
          <a:off x="838200" y="1371600"/>
          <a:ext cx="5198078" cy="193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CS ChemDraw Drawing" r:id="rId5" imgW="6930771" imgH="2576703" progId="ChemDraw.Document.6.0">
                  <p:embed/>
                </p:oleObj>
              </mc:Choice>
              <mc:Fallback>
                <p:oleObj name="CS ChemDraw Drawing" r:id="rId5" imgW="6930771" imgH="25767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371600"/>
                        <a:ext cx="5198078" cy="1932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24600" y="1752600"/>
            <a:ext cx="22098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69.20 (s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Converts to (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0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r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)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After Days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684100"/>
            <a:ext cx="12863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</a:t>
            </a:r>
            <a:endParaRPr lang="en-US" sz="1600" dirty="0">
              <a:solidFill>
                <a:srgbClr val="4F5557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56548"/>
              </p:ext>
            </p:extLst>
          </p:nvPr>
        </p:nvGraphicFramePr>
        <p:xfrm>
          <a:off x="6934200" y="4203478"/>
          <a:ext cx="1014698" cy="166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CS ChemDraw Drawing" r:id="rId7" imgW="1352931" imgH="2218563" progId="ChemDraw.Document.6.0">
                  <p:embed/>
                </p:oleObj>
              </mc:Choice>
              <mc:Fallback>
                <p:oleObj name="CS ChemDraw Drawing" r:id="rId7" imgW="1352931" imgH="22185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4200" y="4203478"/>
                        <a:ext cx="1014698" cy="1663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248400" y="3657600"/>
            <a:ext cx="2438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)?</a:t>
            </a:r>
            <a:endParaRPr lang="en-US" sz="1600" b="1" baseline="30000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35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H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Electronic Structur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82" y="2286000"/>
            <a:ext cx="321311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7373637"/>
              </p:ext>
            </p:extLst>
          </p:nvPr>
        </p:nvGraphicFramePr>
        <p:xfrm>
          <a:off x="3987442" y="2133600"/>
          <a:ext cx="2261052" cy="3364992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447800"/>
                <a:gridCol w="813252"/>
              </a:tblGrid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H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57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5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60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7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067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158(7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6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51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6)-C(5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24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1)-C(2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8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3)-C(2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42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H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75.0(1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81(9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(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3.85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4.01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2.14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325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H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Electronic Structur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82" y="2286000"/>
            <a:ext cx="321311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3018405"/>
              </p:ext>
            </p:extLst>
          </p:nvPr>
        </p:nvGraphicFramePr>
        <p:xfrm>
          <a:off x="6349548" y="2130296"/>
          <a:ext cx="2261052" cy="3364992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447800"/>
                <a:gridCol w="813252"/>
              </a:tblGrid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4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87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9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697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634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16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54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16)-C(1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16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19)-C(2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3)-C(2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55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57.54(9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(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05.93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P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30.90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3.14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4267389" y="1752600"/>
            <a:ext cx="17011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0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r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)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H</a:t>
            </a:r>
            <a:endParaRPr lang="en-US" sz="1600" b="1" baseline="30000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578148" y="1752600"/>
            <a:ext cx="17011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0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r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)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endParaRPr lang="en-US" sz="1600" b="1" baseline="30000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6458453"/>
              </p:ext>
            </p:extLst>
          </p:nvPr>
        </p:nvGraphicFramePr>
        <p:xfrm>
          <a:off x="3987442" y="2133600"/>
          <a:ext cx="2261052" cy="3364992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447800"/>
                <a:gridCol w="813252"/>
              </a:tblGrid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H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57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5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60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7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067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158(7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6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51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6)-C(5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24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1)-C(2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8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3)-C(2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42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H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75.0(1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81(9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(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3.85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4.01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2.14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876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dvantage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15656"/>
              </p:ext>
            </p:extLst>
          </p:nvPr>
        </p:nvGraphicFramePr>
        <p:xfrm>
          <a:off x="4895720" y="1905000"/>
          <a:ext cx="3701186" cy="300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CS ChemDraw Drawing" r:id="rId4" imgW="4626483" imgH="3750183" progId="ChemDraw.Document.6.0">
                  <p:embed/>
                </p:oleObj>
              </mc:Choice>
              <mc:Fallback>
                <p:oleObj name="CS ChemDraw Drawing" r:id="rId4" imgW="4626483" imgH="3750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5720" y="1905000"/>
                        <a:ext cx="3701186" cy="3000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32867" y="1340108"/>
            <a:ext cx="16225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st Per Mole: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76800" y="4941613"/>
            <a:ext cx="3733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ased on Cheapest Available Starting Material Offered by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trem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hemicals (08/13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5482" y="1340108"/>
            <a:ext cx="42565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irst Row Metals Are: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Three Orders of Magnitude Cheaper</a:t>
            </a:r>
          </a:p>
          <a:p>
            <a:endParaRPr lang="en-US" sz="16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83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H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Electronic Structur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82" y="2286000"/>
            <a:ext cx="321311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267389" y="1752600"/>
            <a:ext cx="17011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0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r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)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H</a:t>
            </a:r>
            <a:endParaRPr lang="en-US" sz="1600" b="1" baseline="30000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14600" y="5833646"/>
            <a:ext cx="5486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lectronic Structure: Low-Spin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I), PDI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-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36120"/>
              </p:ext>
            </p:extLst>
          </p:nvPr>
        </p:nvGraphicFramePr>
        <p:xfrm>
          <a:off x="6553200" y="4250323"/>
          <a:ext cx="2208212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CS ChemDraw Drawing" r:id="rId5" imgW="2943987" imgH="1916811" progId="ChemDraw.Document.6.0">
                  <p:embed/>
                </p:oleObj>
              </mc:Choice>
              <mc:Fallback>
                <p:oleObj name="CS ChemDraw Drawing" r:id="rId5" imgW="2943987" imgH="19168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250323"/>
                        <a:ext cx="2208212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06580"/>
              </p:ext>
            </p:extLst>
          </p:nvPr>
        </p:nvGraphicFramePr>
        <p:xfrm>
          <a:off x="6821646" y="2120551"/>
          <a:ext cx="1787366" cy="199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CS ChemDraw Drawing" r:id="rId7" imgW="2383155" imgH="2658999" progId="ChemDraw.Document.6.0">
                  <p:embed/>
                </p:oleObj>
              </mc:Choice>
              <mc:Fallback>
                <p:oleObj name="CS ChemDraw Drawing" r:id="rId7" imgW="2383155" imgH="26589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1646" y="2120551"/>
                        <a:ext cx="1787366" cy="1994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7430733"/>
              </p:ext>
            </p:extLst>
          </p:nvPr>
        </p:nvGraphicFramePr>
        <p:xfrm>
          <a:off x="3987442" y="2133600"/>
          <a:ext cx="2261052" cy="3364992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447800"/>
                <a:gridCol w="813252"/>
              </a:tblGrid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H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57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5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60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N(3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47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067(8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2158(7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6) 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51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6)-C(5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24(4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1)-C(2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8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3)-C(2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42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2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H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75.0(11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1)-N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81(9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(1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3.85(3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1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4.01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21031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n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1)-P(2</a:t>
                      </a: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22.14(6)</a:t>
                      </a:r>
                      <a:endParaRPr lang="en-US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182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ctivity Comparis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48394"/>
              </p:ext>
            </p:extLst>
          </p:nvPr>
        </p:nvGraphicFramePr>
        <p:xfrm>
          <a:off x="2410873" y="1222375"/>
          <a:ext cx="4218527" cy="82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7" name="CS ChemDraw Drawing" r:id="rId4" imgW="5624703" imgH="1095375" progId="ChemDraw.Document.6.0">
                  <p:embed/>
                </p:oleObj>
              </mc:Choice>
              <mc:Fallback>
                <p:oleObj name="CS ChemDraw Drawing" r:id="rId4" imgW="5624703" imgH="10953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0873" y="1222375"/>
                        <a:ext cx="4218527" cy="821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1752757"/>
              </p:ext>
            </p:extLst>
          </p:nvPr>
        </p:nvGraphicFramePr>
        <p:xfrm>
          <a:off x="914400" y="2133600"/>
          <a:ext cx="7239000" cy="3810000"/>
        </p:xfrm>
        <a:graphic>
          <a:graphicData uri="http://schemas.openxmlformats.org/drawingml/2006/table">
            <a:tbl>
              <a:tblPr/>
              <a:tblGrid>
                <a:gridCol w="2057400"/>
                <a:gridCol w="1981200"/>
                <a:gridCol w="1066800"/>
                <a:gridCol w="990600"/>
                <a:gridCol w="1143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Catalyst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Pr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DI)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M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4,85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Pr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DI)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MnH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8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3,05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Pr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DI)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M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4,85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Pr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DI)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MnH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 mi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2,00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52772"/>
              </p:ext>
            </p:extLst>
          </p:nvPr>
        </p:nvGraphicFramePr>
        <p:xfrm>
          <a:off x="3429000" y="3886200"/>
          <a:ext cx="1028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8" name="CS ChemDraw Drawing" r:id="rId6" imgW="1371219" imgH="1252347" progId="ChemDraw.Document.6.0">
                  <p:embed/>
                </p:oleObj>
              </mc:Choice>
              <mc:Fallback>
                <p:oleObj name="CS ChemDraw Drawing" r:id="rId6" imgW="1371219" imgH="12523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1028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472422"/>
              </p:ext>
            </p:extLst>
          </p:nvPr>
        </p:nvGraphicFramePr>
        <p:xfrm>
          <a:off x="3505200" y="2514600"/>
          <a:ext cx="946118" cy="53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9" name="CS ChemDraw Drawing" r:id="rId8" imgW="1261491" imgH="715899" progId="ChemDraw.Document.6.0">
                  <p:embed/>
                </p:oleObj>
              </mc:Choice>
              <mc:Fallback>
                <p:oleObj name="CS ChemDraw Drawing" r:id="rId8" imgW="1261491" imgH="7158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2514600"/>
                        <a:ext cx="946118" cy="536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0320"/>
              </p:ext>
            </p:extLst>
          </p:nvPr>
        </p:nvGraphicFramePr>
        <p:xfrm>
          <a:off x="3505200" y="3197225"/>
          <a:ext cx="946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0" name="CS ChemDraw Drawing" r:id="rId10" imgW="1261491" imgH="715899" progId="ChemDraw.Document.6.0">
                  <p:embed/>
                </p:oleObj>
              </mc:Choice>
              <mc:Fallback>
                <p:oleObj name="CS ChemDraw Drawing" r:id="rId10" imgW="1261491" imgH="7158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7225"/>
                        <a:ext cx="946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76332"/>
              </p:ext>
            </p:extLst>
          </p:nvPr>
        </p:nvGraphicFramePr>
        <p:xfrm>
          <a:off x="3429000" y="4953000"/>
          <a:ext cx="1028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1" name="CS ChemDraw Drawing" r:id="rId11" imgW="1371219" imgH="1252347" progId="ChemDraw.Document.6.0">
                  <p:embed/>
                </p:oleObj>
              </mc:Choice>
              <mc:Fallback>
                <p:oleObj name="CS ChemDraw Drawing" r:id="rId11" imgW="1371219" imgH="12523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028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83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ctivity Comparis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278233"/>
              </p:ext>
            </p:extLst>
          </p:nvPr>
        </p:nvGraphicFramePr>
        <p:xfrm>
          <a:off x="1905000" y="3657600"/>
          <a:ext cx="5334000" cy="1676400"/>
        </p:xfrm>
        <a:graphic>
          <a:graphicData uri="http://schemas.openxmlformats.org/drawingml/2006/table">
            <a:tbl>
              <a:tblPr/>
              <a:tblGrid>
                <a:gridCol w="2057400"/>
                <a:gridCol w="1066800"/>
                <a:gridCol w="990600"/>
                <a:gridCol w="1219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Catalyst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Pr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DI)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M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5.5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Pr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DI)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MnH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7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44352"/>
              </p:ext>
            </p:extLst>
          </p:nvPr>
        </p:nvGraphicFramePr>
        <p:xfrm>
          <a:off x="1845516" y="2029492"/>
          <a:ext cx="5452967" cy="132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CS ChemDraw Drawing" r:id="rId4" imgW="7270623" imgH="1764411" progId="ChemDraw.Document.6.0">
                  <p:embed/>
                </p:oleObj>
              </mc:Choice>
              <mc:Fallback>
                <p:oleObj name="CS ChemDraw Drawing" r:id="rId4" imgW="7270623" imgH="17644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5516" y="2029492"/>
                        <a:ext cx="5452967" cy="1323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26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-H Ketone Reduction Mechanism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49339"/>
              </p:ext>
            </p:extLst>
          </p:nvPr>
        </p:nvGraphicFramePr>
        <p:xfrm>
          <a:off x="2365375" y="2554288"/>
          <a:ext cx="443706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CS ChemDraw Drawing" r:id="rId4" imgW="5937123" imgH="3094863" progId="ChemDraw.Document.6.0">
                  <p:embed/>
                </p:oleObj>
              </mc:Choice>
              <mc:Fallback>
                <p:oleObj name="CS ChemDraw Drawing" r:id="rId4" imgW="5937123" imgH="30948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5375" y="2554288"/>
                        <a:ext cx="4437063" cy="233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905000" y="5224159"/>
            <a:ext cx="533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I), PDI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-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aintained Throughout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381618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adical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Ketone Reduction Mechanis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59794"/>
              </p:ext>
            </p:extLst>
          </p:nvPr>
        </p:nvGraphicFramePr>
        <p:xfrm>
          <a:off x="2082832" y="1752600"/>
          <a:ext cx="4775168" cy="345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CS ChemDraw Drawing" r:id="rId4" imgW="6366891" imgH="4602099" progId="ChemDraw.Document.6.0">
                  <p:embed/>
                </p:oleObj>
              </mc:Choice>
              <mc:Fallback>
                <p:oleObj name="CS ChemDraw Drawing" r:id="rId4" imgW="6366891" imgH="46020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2832" y="1752600"/>
                        <a:ext cx="4775168" cy="345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80074" y="5757446"/>
            <a:ext cx="3183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re Both Pathways Operative?</a:t>
            </a:r>
            <a:endParaRPr lang="en-US" sz="1600" b="1" i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154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-H Ester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Mechanis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38996"/>
              </p:ext>
            </p:extLst>
          </p:nvPr>
        </p:nvGraphicFramePr>
        <p:xfrm>
          <a:off x="2703862" y="2057400"/>
          <a:ext cx="6135338" cy="35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CS ChemDraw Drawing" r:id="rId4" imgW="8180451" imgH="4778883" progId="ChemDraw.Document.6.0">
                  <p:embed/>
                </p:oleObj>
              </mc:Choice>
              <mc:Fallback>
                <p:oleObj name="CS ChemDraw Drawing" r:id="rId4" imgW="8180451" imgH="47788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3862" y="2057400"/>
                        <a:ext cx="6135338" cy="35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05000" y="5833646"/>
            <a:ext cx="533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I), PDI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-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aintained Throughout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3646393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-H Ester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Mechanis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22842"/>
              </p:ext>
            </p:extLst>
          </p:nvPr>
        </p:nvGraphicFramePr>
        <p:xfrm>
          <a:off x="2703862" y="2057400"/>
          <a:ext cx="6135338" cy="35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CS ChemDraw Drawing" r:id="rId4" imgW="8180451" imgH="4778883" progId="ChemDraw.Document.6.0">
                  <p:embed/>
                </p:oleObj>
              </mc:Choice>
              <mc:Fallback>
                <p:oleObj name="CS ChemDraw Drawing" r:id="rId4" imgW="8180451" imgH="47788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3862" y="2057400"/>
                        <a:ext cx="6135338" cy="35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99343"/>
              </p:ext>
            </p:extLst>
          </p:nvPr>
        </p:nvGraphicFramePr>
        <p:xfrm>
          <a:off x="381000" y="2057400"/>
          <a:ext cx="2800064" cy="316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CS ChemDraw Drawing" r:id="rId6" imgW="3733419" imgH="4215003" progId="ChemDraw.Document.6.0">
                  <p:embed/>
                </p:oleObj>
              </mc:Choice>
              <mc:Fallback>
                <p:oleObj name="CS ChemDraw Drawing" r:id="rId6" imgW="3733419" imgH="42150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2057400"/>
                        <a:ext cx="2800064" cy="316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905000" y="5833646"/>
            <a:ext cx="533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III), PDI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-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aintained Throughout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160488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adical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Ester Reduction Mechanis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73409"/>
              </p:ext>
            </p:extLst>
          </p:nvPr>
        </p:nvGraphicFramePr>
        <p:xfrm>
          <a:off x="2805970" y="1951768"/>
          <a:ext cx="6185630" cy="368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CS ChemDraw Drawing" r:id="rId4" imgW="8247507" imgH="4916043" progId="ChemDraw.Document.6.0">
                  <p:embed/>
                </p:oleObj>
              </mc:Choice>
              <mc:Fallback>
                <p:oleObj name="CS ChemDraw Drawing" r:id="rId4" imgW="8247507" imgH="4916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970" y="1951768"/>
                        <a:ext cx="6185630" cy="368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80074" y="5833646"/>
            <a:ext cx="3183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re Both Pathways Operative?</a:t>
            </a:r>
            <a:endParaRPr lang="en-US" sz="1600" b="1" i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43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adical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Ester Reduction Mechanis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65230"/>
              </p:ext>
            </p:extLst>
          </p:nvPr>
        </p:nvGraphicFramePr>
        <p:xfrm>
          <a:off x="2805970" y="1951768"/>
          <a:ext cx="6185630" cy="368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4" name="CS ChemDraw Drawing" r:id="rId4" imgW="8247507" imgH="4916043" progId="ChemDraw.Document.6.0">
                  <p:embed/>
                </p:oleObj>
              </mc:Choice>
              <mc:Fallback>
                <p:oleObj name="CS ChemDraw Drawing" r:id="rId4" imgW="8247507" imgH="4916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970" y="1951768"/>
                        <a:ext cx="6185630" cy="368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19249"/>
              </p:ext>
            </p:extLst>
          </p:nvPr>
        </p:nvGraphicFramePr>
        <p:xfrm>
          <a:off x="196406" y="2303812"/>
          <a:ext cx="3142964" cy="287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5" name="CS ChemDraw Drawing" r:id="rId6" imgW="4190619" imgH="3837051" progId="ChemDraw.Document.6.0">
                  <p:embed/>
                </p:oleObj>
              </mc:Choice>
              <mc:Fallback>
                <p:oleObj name="CS ChemDraw Drawing" r:id="rId6" imgW="4190619" imgH="38370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406" y="2303812"/>
                        <a:ext cx="3142964" cy="287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80074" y="5833646"/>
            <a:ext cx="3183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re Both Pathways Operative?</a:t>
            </a:r>
            <a:endParaRPr lang="en-US" sz="1600" b="1" i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93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 Revealing Experiment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82717" y="4766846"/>
            <a:ext cx="7346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‘Insertion’ of ketone into </a:t>
            </a:r>
            <a:r>
              <a:rPr lang="en-US" sz="1600" b="1" i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H is very slow! Not part of the catalytic cycle.</a:t>
            </a:r>
            <a:endParaRPr lang="en-US" sz="1600" b="1" i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86600" y="4110527"/>
            <a:ext cx="129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00B0F0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ight Blu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13326"/>
              </p:ext>
            </p:extLst>
          </p:nvPr>
        </p:nvGraphicFramePr>
        <p:xfrm>
          <a:off x="1149382" y="2592610"/>
          <a:ext cx="6775418" cy="152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CS ChemDraw Drawing" r:id="rId4" imgW="9033891" imgH="2029587" progId="ChemDraw.Document.6.0">
                  <p:embed/>
                </p:oleObj>
              </mc:Choice>
              <mc:Fallback>
                <p:oleObj name="CS ChemDraw Drawing" r:id="rId4" imgW="9033891" imgH="2029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9382" y="2592610"/>
                        <a:ext cx="6775418" cy="152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741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dvantage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02518"/>
              </p:ext>
            </p:extLst>
          </p:nvPr>
        </p:nvGraphicFramePr>
        <p:xfrm>
          <a:off x="4895720" y="1905000"/>
          <a:ext cx="3701186" cy="300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CS ChemDraw Drawing" r:id="rId4" imgW="4626483" imgH="3750183" progId="ChemDraw.Document.6.0">
                  <p:embed/>
                </p:oleObj>
              </mc:Choice>
              <mc:Fallback>
                <p:oleObj name="CS ChemDraw Drawing" r:id="rId4" imgW="4626483" imgH="3750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5720" y="1905000"/>
                        <a:ext cx="3701186" cy="3000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32867" y="1340108"/>
            <a:ext cx="16225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st Per Mole: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76800" y="4941613"/>
            <a:ext cx="3733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ased on Cheapest Available Starting Material Offered by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trem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hemicals (08/13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5482" y="1340108"/>
            <a:ext cx="4256518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irst Row Metals Are: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Three Orders of Magnitude Cheaper</a:t>
            </a:r>
          </a:p>
          <a:p>
            <a:endParaRPr lang="en-US" sz="16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cs typeface="Arial" pitchFamily="34" charset="0"/>
              </a:rPr>
              <a:t>- Earth Abundant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7113" name="Picture 9" descr="Manganese O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82" y="2667000"/>
            <a:ext cx="3657600" cy="243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4357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ummar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5801" y="1319748"/>
            <a:ext cx="74675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 - The Development of a Highly Active Manganese </a:t>
            </a:r>
            <a:r>
              <a:rPr lang="en-US" sz="1600" b="1" dirty="0" err="1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</a:t>
            </a:r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 formally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zerovalent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(PDI)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ecatalyst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was prepared </a:t>
            </a: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24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ummar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5801" y="1319748"/>
            <a:ext cx="7467599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 - The Development of a Highly Active Manganese </a:t>
            </a:r>
            <a:r>
              <a:rPr lang="en-US" sz="1600" b="1" dirty="0" err="1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</a:t>
            </a:r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 formally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zerovalent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(PDI)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ecatalyst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was prepared </a:t>
            </a: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his complex is highly active for the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of ketones</a:t>
            </a: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33655"/>
              </p:ext>
            </p:extLst>
          </p:nvPr>
        </p:nvGraphicFramePr>
        <p:xfrm>
          <a:off x="1625632" y="3086386"/>
          <a:ext cx="4775168" cy="125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CS ChemDraw Drawing" r:id="rId4" imgW="6366891" imgH="1676019" progId="ChemDraw.Document.6.0">
                  <p:embed/>
                </p:oleObj>
              </mc:Choice>
              <mc:Fallback>
                <p:oleObj name="CS ChemDraw Drawing" r:id="rId4" imgW="6366891" imgH="16760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5632" y="3086386"/>
                        <a:ext cx="4775168" cy="1257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64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ummar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5801" y="1319748"/>
            <a:ext cx="746759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 - The Development of a Highly Active Manganese </a:t>
            </a:r>
            <a:r>
              <a:rPr lang="en-US" sz="1600" b="1" dirty="0" err="1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</a:t>
            </a:r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 formally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zerovalent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(PDI)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ecatalyst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was prepared </a:t>
            </a: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his complex is highly active for the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of ketones</a:t>
            </a: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he reductive acyl C-O cleavage of esters has been observed 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435196"/>
              </p:ext>
            </p:extLst>
          </p:nvPr>
        </p:nvGraphicFramePr>
        <p:xfrm>
          <a:off x="1625632" y="3086386"/>
          <a:ext cx="4775168" cy="125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CS ChemDraw Drawing" r:id="rId4" imgW="6366891" imgH="1676019" progId="ChemDraw.Document.6.0">
                  <p:embed/>
                </p:oleObj>
              </mc:Choice>
              <mc:Fallback>
                <p:oleObj name="CS ChemDraw Drawing" r:id="rId4" imgW="6366891" imgH="16760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5632" y="3086386"/>
                        <a:ext cx="4775168" cy="1257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91421"/>
              </p:ext>
            </p:extLst>
          </p:nvPr>
        </p:nvGraphicFramePr>
        <p:xfrm>
          <a:off x="1677988" y="4925092"/>
          <a:ext cx="5504402" cy="132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CS ChemDraw Drawing" r:id="rId6" imgW="7339203" imgH="1764411" progId="ChemDraw.Document.6.0">
                  <p:embed/>
                </p:oleObj>
              </mc:Choice>
              <mc:Fallback>
                <p:oleObj name="CS ChemDraw Drawing" r:id="rId6" imgW="7339203" imgH="17644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4925092"/>
                        <a:ext cx="5504402" cy="1323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17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pPr/>
              <a:t>53</a:t>
            </a:fld>
            <a:endParaRPr lang="en-US" i="1" dirty="0">
              <a:solidFill>
                <a:srgbClr val="4F55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843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dvantage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72971"/>
              </p:ext>
            </p:extLst>
          </p:nvPr>
        </p:nvGraphicFramePr>
        <p:xfrm>
          <a:off x="4895720" y="1905000"/>
          <a:ext cx="3701186" cy="300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CS ChemDraw Drawing" r:id="rId4" imgW="4626483" imgH="3750183" progId="ChemDraw.Document.6.0">
                  <p:embed/>
                </p:oleObj>
              </mc:Choice>
              <mc:Fallback>
                <p:oleObj name="CS ChemDraw Drawing" r:id="rId4" imgW="4626483" imgH="3750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5720" y="1905000"/>
                        <a:ext cx="3701186" cy="3000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32867" y="1340108"/>
            <a:ext cx="16225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st Per Mole: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76800" y="4941613"/>
            <a:ext cx="3733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ased on Cheapest Available Starting Material Offered by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trem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hemicals (08/13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5482" y="1340108"/>
            <a:ext cx="4256518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irst Row Metals Are: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Three Orders of Magnitude Cheaper</a:t>
            </a:r>
          </a:p>
          <a:p>
            <a:endParaRPr lang="en-US" sz="16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cs typeface="Arial" pitchFamily="34" charset="0"/>
              </a:rPr>
              <a:t>- Earth Abundant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cs typeface="Arial" pitchFamily="34" charset="0"/>
              </a:rPr>
              <a:t>- Significantly Less Toxic </a:t>
            </a:r>
          </a:p>
          <a:p>
            <a:r>
              <a:rPr lang="en-US" sz="1600" b="1" dirty="0">
                <a:solidFill>
                  <a:srgbClr val="990033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cs typeface="Arial" pitchFamily="34" charset="0"/>
              </a:rPr>
              <a:t>RDAs: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cs typeface="Arial" pitchFamily="34" charset="0"/>
              </a:rPr>
              <a:t>Mn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cs typeface="Arial" pitchFamily="34" charset="0"/>
              </a:rPr>
              <a:t> (2.3 mg), Fe (8 mg)</a:t>
            </a:r>
          </a:p>
          <a:p>
            <a:r>
              <a:rPr lang="en-US" sz="1400" b="1" dirty="0">
                <a:solidFill>
                  <a:srgbClr val="4F5557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cs typeface="Arial" pitchFamily="34" charset="0"/>
              </a:rPr>
              <a:t>     5 ppm Limit for Precious Metals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7113" name="Picture 9" descr="Manganese O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82" y="2667000"/>
            <a:ext cx="3657600" cy="243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203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Catalysis: The Road Less Traveled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28600" y="1109246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xidation: </a:t>
            </a:r>
            <a:endParaRPr lang="en-US" sz="1600" dirty="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295400" y="3456801"/>
            <a:ext cx="6553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smtClean="0"/>
              <a:t>Zhang, W.; </a:t>
            </a:r>
            <a:r>
              <a:rPr lang="en-US" sz="1200" dirty="0" err="1" smtClean="0"/>
              <a:t>Loebach</a:t>
            </a:r>
            <a:r>
              <a:rPr lang="en-US" sz="1200" dirty="0" smtClean="0"/>
              <a:t>, J. L.; Wilson, S. R.; Jacobsen, E. N. </a:t>
            </a:r>
            <a:r>
              <a:rPr lang="en-US" sz="1200" i="1" dirty="0" smtClean="0"/>
              <a:t>J. Am. Chem. Soc.</a:t>
            </a:r>
            <a:r>
              <a:rPr lang="en-US" sz="1200" dirty="0" smtClean="0"/>
              <a:t> </a:t>
            </a:r>
            <a:r>
              <a:rPr lang="en-US" sz="1200" b="1" dirty="0" smtClean="0"/>
              <a:t>1990</a:t>
            </a:r>
            <a:r>
              <a:rPr lang="en-US" sz="1200" dirty="0" smtClean="0"/>
              <a:t>, </a:t>
            </a:r>
            <a:r>
              <a:rPr lang="en-US" sz="1200" i="1" dirty="0" smtClean="0"/>
              <a:t>112</a:t>
            </a:r>
            <a:r>
              <a:rPr lang="en-US" sz="1200" dirty="0" smtClean="0"/>
              <a:t>, 2801.</a:t>
            </a:r>
            <a:endParaRPr lang="en-US" sz="1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91459"/>
              </p:ext>
            </p:extLst>
          </p:nvPr>
        </p:nvGraphicFramePr>
        <p:xfrm>
          <a:off x="838200" y="1567720"/>
          <a:ext cx="7441787" cy="178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CS ChemDraw Drawing" r:id="rId4" imgW="9922383" imgH="2380107" progId="ChemDraw.Document.6.0">
                  <p:embed/>
                </p:oleObj>
              </mc:Choice>
              <mc:Fallback>
                <p:oleObj name="CS ChemDraw Drawing" r:id="rId4" imgW="9922383" imgH="23801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567720"/>
                        <a:ext cx="7441787" cy="178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0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Catalysis: The Road Less Traveled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28600" y="1109246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xidation: 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228600" y="4132557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eduction:</a:t>
            </a:r>
            <a:endParaRPr lang="en-US" sz="1600" dirty="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295400" y="3456801"/>
            <a:ext cx="6553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smtClean="0"/>
              <a:t>Zhang, W.; </a:t>
            </a:r>
            <a:r>
              <a:rPr lang="en-US" sz="1200" dirty="0" err="1" smtClean="0"/>
              <a:t>Loebach</a:t>
            </a:r>
            <a:r>
              <a:rPr lang="en-US" sz="1200" dirty="0" smtClean="0"/>
              <a:t>, J. L.; Wilson, S. R.; Jacobsen, E. N. </a:t>
            </a:r>
            <a:r>
              <a:rPr lang="en-US" sz="1200" i="1" dirty="0" smtClean="0"/>
              <a:t>J. Am. Chem. Soc.</a:t>
            </a:r>
            <a:r>
              <a:rPr lang="en-US" sz="1200" dirty="0" smtClean="0"/>
              <a:t> </a:t>
            </a:r>
            <a:r>
              <a:rPr lang="en-US" sz="1200" b="1" dirty="0" smtClean="0"/>
              <a:t>1990</a:t>
            </a:r>
            <a:r>
              <a:rPr lang="en-US" sz="1200" dirty="0" smtClean="0"/>
              <a:t>, </a:t>
            </a:r>
            <a:r>
              <a:rPr lang="en-US" sz="1200" i="1" dirty="0" smtClean="0"/>
              <a:t>112</a:t>
            </a:r>
            <a:r>
              <a:rPr lang="en-US" sz="1200" dirty="0" smtClean="0"/>
              <a:t>, 2801.</a:t>
            </a:r>
            <a:endParaRPr lang="en-US" sz="1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37761"/>
              </p:ext>
            </p:extLst>
          </p:nvPr>
        </p:nvGraphicFramePr>
        <p:xfrm>
          <a:off x="838200" y="1567720"/>
          <a:ext cx="7441787" cy="178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CS ChemDraw Drawing" r:id="rId4" imgW="9922383" imgH="2380107" progId="ChemDraw.Document.6.0">
                  <p:embed/>
                </p:oleObj>
              </mc:Choice>
              <mc:Fallback>
                <p:oleObj name="CS ChemDraw Drawing" r:id="rId4" imgW="9922383" imgH="23801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567720"/>
                        <a:ext cx="7441787" cy="178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25465"/>
              </p:ext>
            </p:extLst>
          </p:nvPr>
        </p:nvGraphicFramePr>
        <p:xfrm>
          <a:off x="838200" y="4706017"/>
          <a:ext cx="7066883" cy="123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CS ChemDraw Drawing" r:id="rId6" imgW="9422511" imgH="1650111" progId="ChemDraw.Document.6.0">
                  <p:embed/>
                </p:oleObj>
              </mc:Choice>
              <mc:Fallback>
                <p:oleObj name="CS ChemDraw Drawing" r:id="rId6" imgW="9422511" imgH="1650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706017"/>
                        <a:ext cx="7066883" cy="123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295400" y="5895201"/>
            <a:ext cx="5486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smtClean="0"/>
              <a:t>Cavanaugh, M. D.; Gregg, B. T.; Cutler, A. R. </a:t>
            </a:r>
            <a:r>
              <a:rPr lang="en-US" sz="1200" i="1" dirty="0" smtClean="0"/>
              <a:t>Organometallics </a:t>
            </a:r>
            <a:r>
              <a:rPr lang="en-US" sz="1200" b="1" dirty="0" smtClean="0"/>
              <a:t>1996</a:t>
            </a:r>
            <a:r>
              <a:rPr lang="en-US" sz="1200" dirty="0" smtClean="0"/>
              <a:t>, </a:t>
            </a:r>
            <a:r>
              <a:rPr lang="en-US" sz="1200" i="1" dirty="0" smtClean="0"/>
              <a:t>15</a:t>
            </a:r>
            <a:r>
              <a:rPr lang="en-US" sz="1200" dirty="0" smtClean="0"/>
              <a:t>, 2764.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4343400" y="404878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t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atalysts Currently Used for Coatings, Adhesives, and Cured Rubbers</a:t>
            </a:r>
            <a:endParaRPr lang="en-US" sz="14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29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atalyst Design Inspir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53925"/>
              </p:ext>
            </p:extLst>
          </p:nvPr>
        </p:nvGraphicFramePr>
        <p:xfrm>
          <a:off x="1371600" y="2710113"/>
          <a:ext cx="6082760" cy="15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CS ChemDraw Drawing" r:id="rId4" imgW="8110347" imgH="2031111" progId="ChemDraw.Document.6.0">
                  <p:embed/>
                </p:oleObj>
              </mc:Choice>
              <mc:Fallback>
                <p:oleObj name="CS ChemDraw Drawing" r:id="rId4" imgW="8110347" imgH="2031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2710113"/>
                        <a:ext cx="6082760" cy="152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20560" y="4462046"/>
            <a:ext cx="4097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mproved </a:t>
            </a:r>
            <a:r>
              <a:rPr lang="en-US" sz="1600" b="1" i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i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atalysts?</a:t>
            </a:r>
            <a:endParaRPr lang="en-US" sz="1600" b="1" i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63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</TotalTime>
  <Words>2458</Words>
  <Application>Microsoft Office PowerPoint</Application>
  <PresentationFormat>On-screen Show (4:3)</PresentationFormat>
  <Paragraphs>757</Paragraphs>
  <Slides>5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Office Theme</vt:lpstr>
      <vt:lpstr>CS ChemDraw Drawing</vt:lpstr>
      <vt:lpstr>Outline</vt:lpstr>
      <vt:lpstr>Homogeneous Transition Metal Catalysis</vt:lpstr>
      <vt:lpstr>Homogeneous Transition Metal Catalysis</vt:lpstr>
      <vt:lpstr>Advantages</vt:lpstr>
      <vt:lpstr>Advantages</vt:lpstr>
      <vt:lpstr>Advantages</vt:lpstr>
      <vt:lpstr>Mn Catalysis: The Road Less Traveled</vt:lpstr>
      <vt:lpstr>Mn Catalysis: The Road Less Traveled</vt:lpstr>
      <vt:lpstr>Catalyst Design Inspiration</vt:lpstr>
      <vt:lpstr>Metallation of NPDI Ligands</vt:lpstr>
      <vt:lpstr>Chemical Chelate Activity</vt:lpstr>
      <vt:lpstr>Crystallographic Confirmation</vt:lpstr>
      <vt:lpstr>(Ph2PPrPDI)MnCl2</vt:lpstr>
      <vt:lpstr>(Ph2PPrPDI)MnCl2</vt:lpstr>
      <vt:lpstr>Analyzing Chelate Reduction by XRD</vt:lpstr>
      <vt:lpstr>Analyzing Chelate Reduction by XRD</vt:lpstr>
      <vt:lpstr>(Ph2PPrPDI)Mn Preparation</vt:lpstr>
      <vt:lpstr>(Ph2PPrPDI)Mn Characterization</vt:lpstr>
      <vt:lpstr>(Ph2PPrPDI)Mn Electronic Structure</vt:lpstr>
      <vt:lpstr>(Ph2PPrPDI)Mn Electronic Structure</vt:lpstr>
      <vt:lpstr>(Ph2PPrPDI)Mn Electronic Structure</vt:lpstr>
      <vt:lpstr>Hydrosilylation Activity</vt:lpstr>
      <vt:lpstr>Other Silanes?</vt:lpstr>
      <vt:lpstr>Other Silanes?</vt:lpstr>
      <vt:lpstr>Scope of Ketone Hydrosilylation</vt:lpstr>
      <vt:lpstr>Scope of Ketone Hydrosilylation</vt:lpstr>
      <vt:lpstr>Scope of Ketone Hydrosilylation</vt:lpstr>
      <vt:lpstr>Scope of Ketone Hydrosilylation (0.1 mol %)</vt:lpstr>
      <vt:lpstr>Improving Atom-Efficiency</vt:lpstr>
      <vt:lpstr>Only the Beginning...</vt:lpstr>
      <vt:lpstr>Only the Beginning...</vt:lpstr>
      <vt:lpstr>Only the Beginning...</vt:lpstr>
      <vt:lpstr>Other Esters</vt:lpstr>
      <vt:lpstr>A Curious Observation</vt:lpstr>
      <vt:lpstr>A Curious Observation</vt:lpstr>
      <vt:lpstr>Alternate Preparation</vt:lpstr>
      <vt:lpstr>Alternate Preparation</vt:lpstr>
      <vt:lpstr>(Ph2PPrPDI)MnH Electronic Structure</vt:lpstr>
      <vt:lpstr>(Ph2PPrPDI)MnH Electronic Structure</vt:lpstr>
      <vt:lpstr>(Ph2PPrPDI)MnH Electronic Structure</vt:lpstr>
      <vt:lpstr>Activity Comparison</vt:lpstr>
      <vt:lpstr>Activity Comparison</vt:lpstr>
      <vt:lpstr>Mn-H Ketone Reduction Mechanism</vt:lpstr>
      <vt:lpstr>Radical Ketone Reduction Mechanism</vt:lpstr>
      <vt:lpstr>Mn-H Ester Reduction Mechanism</vt:lpstr>
      <vt:lpstr>Mn-H Ester Reduction Mechanism</vt:lpstr>
      <vt:lpstr>Radical Ester Reduction Mechanism</vt:lpstr>
      <vt:lpstr>Radical Ester Reduction Mechanism</vt:lpstr>
      <vt:lpstr>A Revealing Experiment</vt:lpstr>
      <vt:lpstr>Summary</vt:lpstr>
      <vt:lpstr>Summary</vt:lpstr>
      <vt:lpstr>Summary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tline</dc:title>
  <dc:creator>Ryan Trovitch</dc:creator>
  <cp:lastModifiedBy>Ryan Trovitch</cp:lastModifiedBy>
  <cp:revision>15</cp:revision>
  <dcterms:created xsi:type="dcterms:W3CDTF">2013-09-30T20:23:46Z</dcterms:created>
  <dcterms:modified xsi:type="dcterms:W3CDTF">2013-10-04T01:53:32Z</dcterms:modified>
</cp:coreProperties>
</file>